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61"/>
        <w:gridCol w:w="4278"/>
      </w:tblGrid>
      <w:tr w:rsidR="00B01647" w:rsidTr="00AC5239">
        <w:trPr>
          <w:jc w:val="center"/>
        </w:trPr>
        <w:tc>
          <w:tcPr>
            <w:tcW w:w="9339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center"/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>МИНИСТЕРСТВО ОБРАЗОВАНИЯ И НАУКИ</w:t>
            </w:r>
            <w:r w:rsidRPr="00505AFD">
              <w:rPr>
                <w:rFonts w:ascii="Times New Roman" w:eastAsia="Times New Roman" w:hAnsi="Times New Roman" w:cs="Times New Roman"/>
                <w:sz w:val="24"/>
              </w:rPr>
              <w:br/>
              <w:t>РОССИЙСКОЙ ФЕДЕРАЦИИ</w:t>
            </w:r>
          </w:p>
        </w:tc>
      </w:tr>
      <w:tr w:rsidR="00B01647" w:rsidTr="00AC5239">
        <w:trPr>
          <w:jc w:val="center"/>
        </w:trPr>
        <w:tc>
          <w:tcPr>
            <w:tcW w:w="9339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 xml:space="preserve">Федеральное государственное бюджетное образовательное учреждение высшего образования </w:t>
            </w:r>
            <w:r w:rsidRPr="00505AFD">
              <w:rPr>
                <w:rFonts w:ascii="Times New Roman" w:eastAsia="Times New Roman" w:hAnsi="Times New Roman" w:cs="Times New Roman"/>
                <w:sz w:val="24"/>
              </w:rPr>
              <w:br/>
              <w:t>«Пермский государственный национальный исследовательский университет»</w:t>
            </w: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</w:pPr>
          </w:p>
        </w:tc>
      </w:tr>
      <w:tr w:rsidR="00B01647" w:rsidTr="00AC5239">
        <w:trPr>
          <w:jc w:val="center"/>
        </w:trPr>
        <w:tc>
          <w:tcPr>
            <w:tcW w:w="9339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i/>
                <w:sz w:val="24"/>
              </w:rPr>
            </w:pPr>
            <w:r w:rsidRPr="00505AFD">
              <w:rPr>
                <w:rFonts w:ascii="Times New Roman" w:eastAsia="Times New Roman" w:hAnsi="Times New Roman" w:cs="Times New Roman"/>
                <w:b/>
                <w:sz w:val="26"/>
              </w:rPr>
              <w:t xml:space="preserve">ЧИСЛЕННЫЕ МЕТОДЫ </w:t>
            </w:r>
            <w:r w:rsidRPr="00505AFD">
              <w:rPr>
                <w:rFonts w:ascii="Times New Roman" w:eastAsia="Times New Roman" w:hAnsi="Times New Roman" w:cs="Times New Roman"/>
                <w:b/>
                <w:sz w:val="26"/>
              </w:rPr>
              <w:br/>
            </w:r>
            <w:r w:rsidRPr="00505AFD">
              <w:rPr>
                <w:rFonts w:ascii="Times New Roman" w:eastAsia="Times New Roman" w:hAnsi="Times New Roman" w:cs="Times New Roman"/>
                <w:i/>
                <w:sz w:val="24"/>
              </w:rPr>
              <w:t xml:space="preserve">Лабораторная работа </w:t>
            </w:r>
            <w:r w:rsidR="00113033">
              <w:rPr>
                <w:rFonts w:ascii="Times New Roman" w:eastAsia="Times New Roman" w:hAnsi="Times New Roman" w:cs="Times New Roman"/>
                <w:i/>
                <w:sz w:val="24"/>
              </w:rPr>
              <w:t>№_</w:t>
            </w:r>
            <w:r w:rsidR="00B5124D">
              <w:rPr>
                <w:rFonts w:ascii="Times New Roman" w:eastAsia="Times New Roman" w:hAnsi="Times New Roman" w:cs="Times New Roman"/>
                <w:i/>
                <w:sz w:val="24"/>
              </w:rPr>
              <w:t>7</w:t>
            </w:r>
            <w:r w:rsidRPr="00505AFD">
              <w:rPr>
                <w:rFonts w:ascii="Times New Roman" w:eastAsia="Times New Roman" w:hAnsi="Times New Roman" w:cs="Times New Roman"/>
                <w:i/>
                <w:sz w:val="24"/>
              </w:rPr>
              <w:t>_</w:t>
            </w:r>
          </w:p>
          <w:p w:rsidR="00B01647" w:rsidRPr="00505AFD" w:rsidRDefault="00B01647" w:rsidP="00113033">
            <w:pPr>
              <w:spacing w:after="0" w:line="36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</w:p>
          <w:p w:rsidR="00B5124D" w:rsidRPr="00B5124D" w:rsidRDefault="00B01647" w:rsidP="00B5124D">
            <w:pPr>
              <w:spacing w:after="0" w:line="360" w:lineRule="auto"/>
              <w:jc w:val="center"/>
              <w:rPr>
                <w:rStyle w:val="My0"/>
                <w:sz w:val="32"/>
              </w:rPr>
            </w:pPr>
            <w:r w:rsidRPr="00505AFD">
              <w:rPr>
                <w:rFonts w:ascii="Times New Roman" w:eastAsia="Times New Roman" w:hAnsi="Times New Roman" w:cs="Times New Roman"/>
                <w:b/>
                <w:sz w:val="26"/>
              </w:rPr>
              <w:t>«</w:t>
            </w:r>
            <w:r w:rsidR="00B5124D" w:rsidRPr="00B5124D">
              <w:rPr>
                <w:rStyle w:val="My0"/>
                <w:sz w:val="32"/>
              </w:rPr>
              <w:t xml:space="preserve">Численное решение краевых задач для ОДУ. </w:t>
            </w:r>
          </w:p>
          <w:p w:rsidR="00B01647" w:rsidRPr="00505AFD" w:rsidRDefault="00B5124D" w:rsidP="00B5124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</w:rPr>
            </w:pPr>
            <w:r w:rsidRPr="00B5124D">
              <w:rPr>
                <w:rStyle w:val="My0"/>
                <w:sz w:val="32"/>
              </w:rPr>
              <w:t>Численное решение уравнения теплопроводности</w:t>
            </w:r>
            <w:r w:rsidR="00B01647" w:rsidRPr="00505AFD">
              <w:rPr>
                <w:rFonts w:ascii="Times New Roman" w:eastAsia="Times New Roman" w:hAnsi="Times New Roman" w:cs="Times New Roman"/>
                <w:b/>
                <w:sz w:val="26"/>
              </w:rPr>
              <w:t>»</w:t>
            </w:r>
          </w:p>
          <w:p w:rsidR="00B01647" w:rsidRPr="00505AFD" w:rsidRDefault="00B01647" w:rsidP="00113033">
            <w:pPr>
              <w:spacing w:after="0" w:line="360" w:lineRule="auto"/>
              <w:jc w:val="center"/>
            </w:pPr>
          </w:p>
        </w:tc>
      </w:tr>
      <w:tr w:rsidR="00B01647" w:rsidTr="00AC5239">
        <w:trPr>
          <w:jc w:val="center"/>
        </w:trPr>
        <w:tc>
          <w:tcPr>
            <w:tcW w:w="9339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B01647" w:rsidRPr="00505AFD" w:rsidRDefault="003B6DB1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sz w:val="24"/>
              </w:rPr>
              <w:t>Варианты:</w:t>
            </w:r>
            <w:r w:rsidR="00782BE2">
              <w:rPr>
                <w:rFonts w:ascii="Times New Roman" w:eastAsia="Times New Roman" w:hAnsi="Times New Roman" w:cs="Times New Roman"/>
                <w:sz w:val="24"/>
              </w:rPr>
              <w:t xml:space="preserve"> №</w:t>
            </w:r>
            <w:r w:rsidR="00B01647" w:rsidRPr="00505AFD">
              <w:rPr>
                <w:rFonts w:ascii="Times New Roman" w:eastAsia="Times New Roman" w:hAnsi="Times New Roman" w:cs="Times New Roman"/>
                <w:sz w:val="24"/>
              </w:rPr>
              <w:t>3,</w:t>
            </w:r>
            <w:r w:rsidR="00782BE2">
              <w:rPr>
                <w:rFonts w:ascii="Times New Roman" w:eastAsia="Times New Roman" w:hAnsi="Times New Roman" w:cs="Times New Roman"/>
                <w:sz w:val="24"/>
              </w:rPr>
              <w:t xml:space="preserve"> </w:t>
            </w:r>
            <w:r w:rsidR="00B01647" w:rsidRPr="00505AFD">
              <w:rPr>
                <w:rFonts w:ascii="Times New Roman" w:eastAsia="Times New Roman" w:hAnsi="Times New Roman" w:cs="Times New Roman"/>
                <w:sz w:val="24"/>
              </w:rPr>
              <w:t>№6</w:t>
            </w: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</w:tr>
      <w:tr w:rsidR="00B01647" w:rsidTr="00AC5239">
        <w:trPr>
          <w:jc w:val="center"/>
        </w:trPr>
        <w:tc>
          <w:tcPr>
            <w:tcW w:w="5061" w:type="dxa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4278" w:type="dxa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B01647">
            <w:pPr>
              <w:spacing w:after="0" w:line="360" w:lineRule="auto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505AF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боту выполнили студенты группы </w:t>
            </w:r>
            <w:r w:rsidRPr="00505AFD">
              <w:rPr>
                <w:rFonts w:ascii="Times New Roman" w:hAnsi="Times New Roman" w:cs="Times New Roman"/>
                <w:sz w:val="24"/>
                <w:szCs w:val="24"/>
              </w:rPr>
              <w:t>ПМИ-2-16</w:t>
            </w:r>
          </w:p>
          <w:p w:rsidR="00B01647" w:rsidRPr="00505AFD" w:rsidRDefault="00B01647" w:rsidP="00B01647">
            <w:pPr>
              <w:spacing w:after="0" w:line="360" w:lineRule="auto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505AFD">
              <w:rPr>
                <w:rFonts w:ascii="Times New Roman" w:hAnsi="Times New Roman" w:cs="Times New Roman"/>
                <w:sz w:val="24"/>
                <w:szCs w:val="24"/>
              </w:rPr>
              <w:t>Мироненко Анастасия Олеговна,</w:t>
            </w:r>
          </w:p>
          <w:p w:rsidR="00B01647" w:rsidRPr="00505AFD" w:rsidRDefault="00B01647" w:rsidP="00B01647">
            <w:pPr>
              <w:spacing w:after="0" w:line="360" w:lineRule="auto"/>
              <w:ind w:left="91"/>
              <w:rPr>
                <w:rFonts w:ascii="Times New Roman" w:hAnsi="Times New Roman" w:cs="Times New Roman"/>
                <w:sz w:val="24"/>
                <w:szCs w:val="24"/>
              </w:rPr>
            </w:pPr>
            <w:r w:rsidRPr="00505AFD">
              <w:rPr>
                <w:rFonts w:ascii="Times New Roman" w:hAnsi="Times New Roman" w:cs="Times New Roman"/>
                <w:sz w:val="24"/>
                <w:szCs w:val="24"/>
              </w:rPr>
              <w:t>Зимин Илья Владимирович</w:t>
            </w:r>
          </w:p>
          <w:p w:rsidR="00B01647" w:rsidRPr="00505AFD" w:rsidRDefault="00B01647" w:rsidP="00113033">
            <w:pPr>
              <w:spacing w:after="0" w:line="360" w:lineRule="auto"/>
              <w:ind w:left="91" w:right="12"/>
              <w:rPr>
                <w:sz w:val="24"/>
                <w:szCs w:val="24"/>
              </w:rPr>
            </w:pPr>
          </w:p>
        </w:tc>
      </w:tr>
      <w:tr w:rsidR="00B01647" w:rsidTr="00AC5239">
        <w:trPr>
          <w:jc w:val="center"/>
        </w:trPr>
        <w:tc>
          <w:tcPr>
            <w:tcW w:w="5061" w:type="dxa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rPr>
                <w:rFonts w:ascii="Calibri" w:eastAsia="Calibri" w:hAnsi="Calibri" w:cs="Calibri"/>
              </w:rPr>
            </w:pPr>
            <w:r w:rsidRPr="00505AFD">
              <w:rPr>
                <w:rFonts w:ascii="Calibri" w:eastAsia="Calibri" w:hAnsi="Calibri" w:cs="Calibri"/>
              </w:rPr>
              <w:t>Оценка отчета</w:t>
            </w:r>
          </w:p>
          <w:tbl>
            <w:tblPr>
              <w:tblStyle w:val="a3"/>
              <w:tblW w:w="0" w:type="auto"/>
              <w:tblInd w:w="91" w:type="dxa"/>
              <w:tblLook w:val="04A0" w:firstRow="1" w:lastRow="0" w:firstColumn="1" w:lastColumn="0" w:noHBand="0" w:noVBand="1"/>
            </w:tblPr>
            <w:tblGrid>
              <w:gridCol w:w="2456"/>
              <w:gridCol w:w="1417"/>
              <w:gridCol w:w="709"/>
            </w:tblGrid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Баллы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Конспект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Опоздание с отчетом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-0.05 день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Попытки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-0.5 попыт.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Замечания к отчету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-0.25 зам.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 xml:space="preserve">Программа 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 xml:space="preserve">Выводы </w:t>
                  </w:r>
                </w:p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(Заключение)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Защита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505AFD" w:rsidRPr="00505AFD" w:rsidTr="00113033">
              <w:tc>
                <w:tcPr>
                  <w:tcW w:w="2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1647" w:rsidRPr="00505AFD" w:rsidRDefault="00B01647" w:rsidP="00113033">
                  <w:pPr>
                    <w:jc w:val="right"/>
                    <w:rPr>
                      <w:sz w:val="24"/>
                      <w:szCs w:val="24"/>
                    </w:rPr>
                  </w:pPr>
                  <w:r w:rsidRPr="00505AFD">
                    <w:rPr>
                      <w:sz w:val="24"/>
                      <w:szCs w:val="24"/>
                    </w:rPr>
                    <w:t>ИТОГО:</w:t>
                  </w:r>
                </w:p>
              </w:tc>
              <w:tc>
                <w:tcPr>
                  <w:tcW w:w="14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01647" w:rsidRPr="00505AFD" w:rsidRDefault="00B01647" w:rsidP="00113033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B01647" w:rsidRPr="00505AFD" w:rsidRDefault="00B01647" w:rsidP="00113033">
            <w:pPr>
              <w:spacing w:after="0" w:line="360" w:lineRule="auto"/>
              <w:rPr>
                <w:rFonts w:ascii="Calibri" w:eastAsia="Calibri" w:hAnsi="Calibri" w:cs="Calibri"/>
              </w:rPr>
            </w:pPr>
          </w:p>
        </w:tc>
        <w:tc>
          <w:tcPr>
            <w:tcW w:w="4278" w:type="dxa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tabs>
                <w:tab w:val="right" w:pos="4144"/>
              </w:tabs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 xml:space="preserve">Проверил: </w:t>
            </w:r>
          </w:p>
          <w:p w:rsidR="00B01647" w:rsidRPr="00505AFD" w:rsidRDefault="00B01647" w:rsidP="00113033">
            <w:pPr>
              <w:tabs>
                <w:tab w:val="right" w:pos="4144"/>
              </w:tabs>
              <w:suppressAutoHyphens/>
              <w:spacing w:after="0" w:line="36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>профессор, доктор физико-математических наук</w:t>
            </w:r>
          </w:p>
          <w:p w:rsidR="00B01647" w:rsidRPr="00505AFD" w:rsidRDefault="00B01647" w:rsidP="00113033">
            <w:pPr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>С. В. Русаков</w:t>
            </w:r>
          </w:p>
          <w:p w:rsidR="00B01647" w:rsidRPr="00505AFD" w:rsidRDefault="00B01647" w:rsidP="003B6DB1">
            <w:pPr>
              <w:suppressAutoHyphens/>
              <w:spacing w:after="0" w:line="360" w:lineRule="auto"/>
              <w:jc w:val="both"/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>“____”</w:t>
            </w:r>
            <w:r w:rsidRPr="00505AFD">
              <w:rPr>
                <w:rFonts w:ascii="Times New Roman" w:eastAsia="Times New Roman" w:hAnsi="Times New Roman" w:cs="Times New Roman"/>
                <w:sz w:val="24"/>
                <w:u w:val="single"/>
              </w:rPr>
              <w:tab/>
              <w:t xml:space="preserve">                             </w:t>
            </w:r>
            <w:r w:rsidR="003B6DB1">
              <w:rPr>
                <w:rFonts w:ascii="Times New Roman" w:eastAsia="Times New Roman" w:hAnsi="Times New Roman" w:cs="Times New Roman"/>
                <w:sz w:val="24"/>
              </w:rPr>
              <w:t>2018</w:t>
            </w:r>
            <w:r w:rsidRPr="00505AFD">
              <w:rPr>
                <w:rFonts w:ascii="Times New Roman" w:eastAsia="Times New Roman" w:hAnsi="Times New Roman" w:cs="Times New Roman"/>
                <w:sz w:val="24"/>
              </w:rPr>
              <w:t> г</w:t>
            </w:r>
            <w:r w:rsidRPr="00505AFD">
              <w:rPr>
                <w:rFonts w:ascii="Times New Roman" w:eastAsia="Times New Roman" w:hAnsi="Times New Roman" w:cs="Times New Roman"/>
                <w:sz w:val="25"/>
              </w:rPr>
              <w:t>.</w:t>
            </w:r>
          </w:p>
        </w:tc>
      </w:tr>
      <w:tr w:rsidR="00B01647" w:rsidTr="00AC5239">
        <w:trPr>
          <w:jc w:val="center"/>
        </w:trPr>
        <w:tc>
          <w:tcPr>
            <w:tcW w:w="9339" w:type="dxa"/>
            <w:gridSpan w:val="2"/>
            <w:shd w:val="clear" w:color="000000" w:fill="FFFFFF"/>
            <w:tcMar>
              <w:left w:w="50" w:type="dxa"/>
              <w:right w:w="50" w:type="dxa"/>
            </w:tcMar>
          </w:tcPr>
          <w:p w:rsidR="00B01647" w:rsidRPr="00505AFD" w:rsidRDefault="00B01647" w:rsidP="00113033">
            <w:pPr>
              <w:spacing w:after="0" w:line="360" w:lineRule="auto"/>
              <w:ind w:left="91"/>
              <w:jc w:val="both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</w:p>
          <w:p w:rsidR="00B01647" w:rsidRPr="00505AFD" w:rsidRDefault="00B01647" w:rsidP="00113033">
            <w:pPr>
              <w:spacing w:after="0" w:line="360" w:lineRule="auto"/>
              <w:ind w:left="91"/>
              <w:jc w:val="center"/>
            </w:pPr>
            <w:r w:rsidRPr="00505AFD">
              <w:rPr>
                <w:rFonts w:ascii="Times New Roman" w:eastAsia="Times New Roman" w:hAnsi="Times New Roman" w:cs="Times New Roman"/>
                <w:sz w:val="24"/>
              </w:rPr>
              <w:t>Пермь 201</w:t>
            </w:r>
            <w:r w:rsidRPr="00505AFD">
              <w:rPr>
                <w:rFonts w:ascii="Times New Roman" w:eastAsia="Times New Roman" w:hAnsi="Times New Roman" w:cs="Times New Roman"/>
                <w:sz w:val="24"/>
                <w:lang w:val="en-US"/>
              </w:rPr>
              <w:t>8</w:t>
            </w:r>
          </w:p>
        </w:tc>
      </w:tr>
    </w:tbl>
    <w:p w:rsidR="00505AFD" w:rsidRDefault="00505AFD" w:rsidP="00505AFD">
      <w:pPr>
        <w:ind w:firstLine="567"/>
        <w:rPr>
          <w:rFonts w:ascii="Times New Roman" w:hAnsi="Times New Roman" w:cs="Times New Roman"/>
          <w:b/>
          <w:sz w:val="28"/>
        </w:rPr>
        <w:sectPr w:rsidR="00505AFD" w:rsidSect="00505AF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</w:rPr>
        <w:id w:val="1508245500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sz w:val="28"/>
          <w:szCs w:val="28"/>
        </w:rPr>
      </w:sdtEndPr>
      <w:sdtContent>
        <w:p w:rsidR="00075213" w:rsidRPr="00132DD6" w:rsidRDefault="00075213" w:rsidP="00075213">
          <w:pPr>
            <w:pStyle w:val="a5"/>
            <w:jc w:val="center"/>
            <w:rPr>
              <w:b/>
              <w:color w:val="auto"/>
            </w:rPr>
          </w:pPr>
          <w:r w:rsidRPr="00132DD6">
            <w:rPr>
              <w:b/>
              <w:color w:val="auto"/>
            </w:rPr>
            <w:t>Содержание</w:t>
          </w:r>
        </w:p>
        <w:p w:rsidR="00132DD6" w:rsidRPr="00132DD6" w:rsidRDefault="008964E0">
          <w:pPr>
            <w:pStyle w:val="11"/>
            <w:tabs>
              <w:tab w:val="left" w:pos="440"/>
              <w:tab w:val="right" w:leader="dot" w:pos="9627"/>
            </w:tabs>
            <w:rPr>
              <w:rFonts w:ascii="Times New Roman" w:hAnsi="Times New Roman"/>
              <w:noProof/>
              <w:sz w:val="28"/>
              <w:szCs w:val="28"/>
            </w:rPr>
          </w:pPr>
          <w:r w:rsidRPr="00132DD6">
            <w:rPr>
              <w:rFonts w:ascii="Times New Roman" w:hAnsi="Times New Roman"/>
              <w:sz w:val="28"/>
              <w:szCs w:val="28"/>
            </w:rPr>
            <w:fldChar w:fldCharType="begin"/>
          </w:r>
          <w:r w:rsidR="00075213" w:rsidRPr="00132DD6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132DD6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525161389" w:history="1">
            <w:r w:rsidR="00132DD6" w:rsidRPr="00132DD6">
              <w:rPr>
                <w:rStyle w:val="a6"/>
                <w:rFonts w:ascii="Times New Roman" w:eastAsia="Times New Roman" w:hAnsi="Times New Roman"/>
                <w:noProof/>
                <w:sz w:val="28"/>
                <w:szCs w:val="28"/>
              </w:rPr>
              <w:t>1.</w:t>
            </w:r>
            <w:r w:rsidR="00132DD6" w:rsidRPr="00132DD6">
              <w:rPr>
                <w:rFonts w:ascii="Times New Roman" w:hAnsi="Times New Roman"/>
                <w:noProof/>
                <w:sz w:val="28"/>
                <w:szCs w:val="28"/>
              </w:rPr>
              <w:tab/>
            </w:r>
            <w:r w:rsidR="00132DD6" w:rsidRPr="00132DD6">
              <w:rPr>
                <w:rStyle w:val="a6"/>
                <w:rFonts w:ascii="Times New Roman" w:eastAsia="Times New Roman" w:hAnsi="Times New Roman"/>
                <w:noProof/>
                <w:sz w:val="28"/>
                <w:szCs w:val="28"/>
              </w:rPr>
              <w:t>Задание.</w:t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25161389 \h </w:instrText>
            </w:r>
            <w:r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</w:t>
            </w:r>
            <w:r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32DD6" w:rsidRPr="00132DD6" w:rsidRDefault="00BA26DE">
          <w:pPr>
            <w:pStyle w:val="11"/>
            <w:tabs>
              <w:tab w:val="left" w:pos="440"/>
              <w:tab w:val="right" w:leader="dot" w:pos="9627"/>
            </w:tabs>
            <w:rPr>
              <w:rFonts w:ascii="Times New Roman" w:hAnsi="Times New Roman"/>
              <w:noProof/>
              <w:sz w:val="28"/>
              <w:szCs w:val="28"/>
            </w:rPr>
          </w:pPr>
          <w:hyperlink w:anchor="_Toc525161390" w:history="1"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2.</w:t>
            </w:r>
            <w:r w:rsidR="00132DD6" w:rsidRPr="00132DD6">
              <w:rPr>
                <w:rFonts w:ascii="Times New Roman" w:hAnsi="Times New Roman"/>
                <w:noProof/>
                <w:sz w:val="28"/>
                <w:szCs w:val="28"/>
              </w:rPr>
              <w:tab/>
            </w:r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Исходные данные.</w:t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25161390 \h </w:instrTex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32DD6" w:rsidRPr="00132DD6" w:rsidRDefault="00BA26DE">
          <w:pPr>
            <w:pStyle w:val="11"/>
            <w:tabs>
              <w:tab w:val="left" w:pos="440"/>
              <w:tab w:val="right" w:leader="dot" w:pos="9627"/>
            </w:tabs>
            <w:rPr>
              <w:rFonts w:ascii="Times New Roman" w:hAnsi="Times New Roman"/>
              <w:noProof/>
              <w:sz w:val="28"/>
              <w:szCs w:val="28"/>
            </w:rPr>
          </w:pPr>
          <w:hyperlink w:anchor="_Toc525161391" w:history="1"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3.</w:t>
            </w:r>
            <w:r w:rsidR="00132DD6" w:rsidRPr="00132DD6">
              <w:rPr>
                <w:rFonts w:ascii="Times New Roman" w:hAnsi="Times New Roman"/>
                <w:noProof/>
                <w:sz w:val="28"/>
                <w:szCs w:val="28"/>
              </w:rPr>
              <w:tab/>
            </w:r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Решение</w:t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25161391 \h </w:instrTex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32DD6" w:rsidRPr="00132DD6" w:rsidRDefault="00BA26DE">
          <w:pPr>
            <w:pStyle w:val="11"/>
            <w:tabs>
              <w:tab w:val="left" w:pos="440"/>
              <w:tab w:val="right" w:leader="dot" w:pos="9627"/>
            </w:tabs>
            <w:rPr>
              <w:rFonts w:ascii="Times New Roman" w:hAnsi="Times New Roman"/>
              <w:noProof/>
              <w:sz w:val="28"/>
              <w:szCs w:val="28"/>
            </w:rPr>
          </w:pPr>
          <w:hyperlink w:anchor="_Toc525161392" w:history="1"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4.</w:t>
            </w:r>
            <w:r w:rsidR="00132DD6" w:rsidRPr="00132DD6">
              <w:rPr>
                <w:rFonts w:ascii="Times New Roman" w:hAnsi="Times New Roman"/>
                <w:noProof/>
                <w:sz w:val="28"/>
                <w:szCs w:val="28"/>
              </w:rPr>
              <w:tab/>
            </w:r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Краткие выводы.</w:t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25161392 \h </w:instrTex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32DD6" w:rsidRPr="00132DD6" w:rsidRDefault="00BA26DE">
          <w:pPr>
            <w:pStyle w:val="11"/>
            <w:tabs>
              <w:tab w:val="left" w:pos="440"/>
              <w:tab w:val="right" w:leader="dot" w:pos="9627"/>
            </w:tabs>
            <w:rPr>
              <w:rFonts w:ascii="Times New Roman" w:hAnsi="Times New Roman"/>
              <w:noProof/>
              <w:sz w:val="28"/>
              <w:szCs w:val="28"/>
            </w:rPr>
          </w:pPr>
          <w:hyperlink w:anchor="_Toc525161393" w:history="1"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5.</w:t>
            </w:r>
            <w:r w:rsidR="00132DD6" w:rsidRPr="00132DD6">
              <w:rPr>
                <w:rFonts w:ascii="Times New Roman" w:hAnsi="Times New Roman"/>
                <w:noProof/>
                <w:sz w:val="28"/>
                <w:szCs w:val="28"/>
              </w:rPr>
              <w:tab/>
            </w:r>
            <w:r w:rsidR="00132DD6" w:rsidRPr="00132DD6">
              <w:rPr>
                <w:rStyle w:val="a6"/>
                <w:rFonts w:ascii="Times New Roman" w:hAnsi="Times New Roman"/>
                <w:noProof/>
                <w:sz w:val="28"/>
                <w:szCs w:val="28"/>
              </w:rPr>
              <w:t>Текст программы.</w:t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25161393 \h </w:instrTex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132DD6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8964E0" w:rsidRPr="00132DD6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75213" w:rsidRPr="00132DD6" w:rsidRDefault="008964E0">
          <w:pPr>
            <w:rPr>
              <w:rFonts w:ascii="Times New Roman" w:hAnsi="Times New Roman" w:cs="Times New Roman"/>
              <w:sz w:val="28"/>
              <w:szCs w:val="28"/>
            </w:rPr>
          </w:pPr>
          <w:r w:rsidRPr="00132DD6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:rsidR="00075213" w:rsidRDefault="00075213" w:rsidP="00505AFD">
      <w:pPr>
        <w:ind w:firstLine="567"/>
        <w:rPr>
          <w:rFonts w:ascii="Times New Roman" w:hAnsi="Times New Roman" w:cs="Times New Roman"/>
          <w:b/>
          <w:sz w:val="28"/>
        </w:rPr>
        <w:sectPr w:rsidR="00075213" w:rsidSect="00505AF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505AFD" w:rsidRDefault="00075213" w:rsidP="000F7D37">
      <w:pPr>
        <w:pStyle w:val="a4"/>
        <w:numPr>
          <w:ilvl w:val="0"/>
          <w:numId w:val="5"/>
        </w:numPr>
        <w:spacing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4"/>
        </w:rPr>
      </w:pPr>
      <w:bookmarkStart w:id="0" w:name="_Toc525161389"/>
      <w:r w:rsidRPr="000F7D37">
        <w:rPr>
          <w:rFonts w:ascii="Times New Roman" w:eastAsia="Times New Roman" w:hAnsi="Times New Roman" w:cs="Times New Roman"/>
          <w:b/>
          <w:sz w:val="28"/>
          <w:szCs w:val="24"/>
        </w:rPr>
        <w:lastRenderedPageBreak/>
        <w:t>Задание</w:t>
      </w:r>
      <w:bookmarkEnd w:id="0"/>
    </w:p>
    <w:p w:rsidR="00B5124D" w:rsidRPr="00B5124D" w:rsidRDefault="00B5124D" w:rsidP="00B5124D">
      <w:pPr>
        <w:pStyle w:val="My"/>
        <w:ind w:firstLine="567"/>
        <w:rPr>
          <w:b/>
          <w:sz w:val="28"/>
        </w:rPr>
      </w:pPr>
      <w:r w:rsidRPr="00B5124D">
        <w:rPr>
          <w:b/>
          <w:sz w:val="28"/>
        </w:rPr>
        <w:t>Задача 1.</w: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Дана краевая задача вида:</w:t>
      </w:r>
    </w:p>
    <w:p w:rsidR="00B5124D" w:rsidRPr="00B5124D" w:rsidRDefault="00B5124D" w:rsidP="00B5124D">
      <w:pPr>
        <w:pStyle w:val="My"/>
        <w:rPr>
          <w:sz w:val="18"/>
        </w:rPr>
      </w:pPr>
    </w:p>
    <w:p w:rsidR="00B5124D" w:rsidRPr="00B5124D" w:rsidRDefault="00B5124D" w:rsidP="00B5124D">
      <w:pPr>
        <w:pStyle w:val="My"/>
        <w:jc w:val="center"/>
        <w:rPr>
          <w:b/>
          <w:i/>
          <w:sz w:val="28"/>
          <w:lang w:val="en-US"/>
        </w:rPr>
      </w:pPr>
      <w:r w:rsidRPr="00B5124D">
        <w:rPr>
          <w:b/>
          <w:i/>
          <w:sz w:val="28"/>
          <w:lang w:val="en-US"/>
        </w:rPr>
        <w:t>Y''(x) + A(x)Y'(x) - B(x)Y(x) + C(x)</w:t>
      </w:r>
      <w:r w:rsidRPr="00B5124D">
        <w:rPr>
          <w:b/>
          <w:i/>
          <w:sz w:val="28"/>
          <w:lang w:val="en-US"/>
        </w:rPr>
        <w:sym w:font="Symbol" w:char="F0D7"/>
      </w:r>
      <w:r w:rsidRPr="00B5124D">
        <w:rPr>
          <w:b/>
          <w:i/>
          <w:sz w:val="28"/>
          <w:lang w:val="en-US"/>
        </w:rPr>
        <w:t xml:space="preserve">sin(Y(x))=F(x),        B(x)≥0,      </w:t>
      </w:r>
      <w:r w:rsidRPr="00B5124D">
        <w:rPr>
          <w:b/>
          <w:sz w:val="28"/>
          <w:lang w:val="en-US"/>
        </w:rPr>
        <w:t>(1)</w:t>
      </w:r>
    </w:p>
    <w:p w:rsidR="00B5124D" w:rsidRPr="00B5124D" w:rsidRDefault="00B5124D" w:rsidP="00B5124D">
      <w:pPr>
        <w:pStyle w:val="My"/>
        <w:jc w:val="center"/>
        <w:rPr>
          <w:b/>
          <w:i/>
          <w:lang w:val="en-US"/>
        </w:rPr>
      </w:pPr>
    </w:p>
    <w:p w:rsidR="00B5124D" w:rsidRPr="00B5124D" w:rsidRDefault="00B5124D" w:rsidP="00B5124D">
      <w:pPr>
        <w:pStyle w:val="My"/>
        <w:jc w:val="center"/>
        <w:rPr>
          <w:b/>
          <w:i/>
          <w:sz w:val="28"/>
        </w:rPr>
      </w:pPr>
      <w:r w:rsidRPr="00B5124D">
        <w:rPr>
          <w:b/>
          <w:i/>
          <w:sz w:val="28"/>
          <w:lang w:val="en-US"/>
        </w:rPr>
        <w:t>Y</w:t>
      </w:r>
      <w:r w:rsidRPr="00B5124D">
        <w:rPr>
          <w:b/>
          <w:i/>
          <w:sz w:val="28"/>
        </w:rPr>
        <w:t xml:space="preserve">(0)=1,   </w:t>
      </w:r>
      <w:r w:rsidRPr="00B5124D">
        <w:rPr>
          <w:b/>
          <w:i/>
          <w:sz w:val="28"/>
          <w:lang w:val="en-US"/>
        </w:rPr>
        <w:t>Y</w:t>
      </w:r>
      <w:r w:rsidRPr="00B5124D">
        <w:rPr>
          <w:b/>
          <w:i/>
          <w:sz w:val="28"/>
        </w:rPr>
        <w:t xml:space="preserve">(1)=2.                                                    </w:t>
      </w:r>
      <w:r>
        <w:rPr>
          <w:b/>
          <w:i/>
          <w:sz w:val="28"/>
        </w:rPr>
        <w:t xml:space="preserve">                               </w:t>
      </w:r>
      <w:r w:rsidRPr="00B5124D">
        <w:rPr>
          <w:b/>
          <w:i/>
          <w:sz w:val="28"/>
        </w:rPr>
        <w:t xml:space="preserve"> </w:t>
      </w:r>
      <w:r w:rsidRPr="00B5124D">
        <w:rPr>
          <w:b/>
          <w:sz w:val="28"/>
        </w:rPr>
        <w:t>(2)</w:t>
      </w:r>
    </w:p>
    <w:p w:rsidR="00B5124D" w:rsidRPr="00B5124D" w:rsidRDefault="00B5124D" w:rsidP="00B5124D">
      <w:pPr>
        <w:pStyle w:val="My"/>
        <w:rPr>
          <w:sz w:val="28"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Решить задачу (1)-(2) методом стрельб, используя метод Рунге-Кутты 4-го порядка точности с автоматическим выбором шага (</w:t>
      </w:r>
      <w:r w:rsidRPr="00B5124D">
        <w:rPr>
          <w:i/>
          <w:sz w:val="28"/>
        </w:rPr>
        <w:t>ε</w:t>
      </w:r>
      <w:r w:rsidRPr="00B5124D">
        <w:rPr>
          <w:i/>
          <w:sz w:val="28"/>
          <w:szCs w:val="28"/>
          <w:vertAlign w:val="subscript"/>
        </w:rPr>
        <w:t>1</w:t>
      </w:r>
      <w:r w:rsidRPr="00B5124D">
        <w:rPr>
          <w:i/>
          <w:sz w:val="28"/>
        </w:rPr>
        <w:t>=10</w:t>
      </w:r>
      <w:r w:rsidRPr="00B5124D">
        <w:rPr>
          <w:i/>
          <w:sz w:val="28"/>
          <w:vertAlign w:val="superscript"/>
        </w:rPr>
        <w:t>-5</w:t>
      </w:r>
      <w:r w:rsidRPr="00B5124D">
        <w:rPr>
          <w:sz w:val="28"/>
        </w:rPr>
        <w:t xml:space="preserve">), обеспечив выполнение граничного условия при </w:t>
      </w:r>
      <w:r w:rsidRPr="00B5124D">
        <w:rPr>
          <w:i/>
          <w:sz w:val="28"/>
          <w:lang w:val="en-US"/>
        </w:rPr>
        <w:t>x</w:t>
      </w:r>
      <w:r w:rsidRPr="00B5124D">
        <w:rPr>
          <w:i/>
          <w:sz w:val="28"/>
        </w:rPr>
        <w:t xml:space="preserve">=1 </w:t>
      </w:r>
      <w:r w:rsidRPr="00B5124D">
        <w:rPr>
          <w:sz w:val="28"/>
        </w:rPr>
        <w:t>с точностью</w:t>
      </w:r>
      <w:r w:rsidRPr="00B5124D">
        <w:rPr>
          <w:i/>
          <w:sz w:val="28"/>
        </w:rPr>
        <w:t xml:space="preserve"> ε=10</w:t>
      </w:r>
      <w:r w:rsidRPr="00B5124D">
        <w:rPr>
          <w:i/>
          <w:sz w:val="28"/>
          <w:vertAlign w:val="superscript"/>
        </w:rPr>
        <w:t>-4</w:t>
      </w:r>
      <w:r w:rsidRPr="00B5124D">
        <w:rPr>
          <w:i/>
          <w:sz w:val="28"/>
        </w:rPr>
        <w:t>.</w:t>
      </w:r>
    </w:p>
    <w:p w:rsidR="00B5124D" w:rsidRPr="00B5124D" w:rsidRDefault="00B5124D" w:rsidP="00B5124D">
      <w:pPr>
        <w:pStyle w:val="My"/>
        <w:rPr>
          <w:i/>
          <w:sz w:val="28"/>
        </w:rPr>
      </w:pPr>
    </w:p>
    <w:p w:rsidR="00B5124D" w:rsidRPr="00B5124D" w:rsidRDefault="00B5124D" w:rsidP="00B5124D">
      <w:pPr>
        <w:pStyle w:val="My"/>
        <w:ind w:firstLine="567"/>
        <w:rPr>
          <w:b/>
          <w:i/>
          <w:sz w:val="28"/>
        </w:rPr>
      </w:pPr>
      <w:r w:rsidRPr="00B5124D">
        <w:rPr>
          <w:b/>
          <w:i/>
          <w:sz w:val="28"/>
        </w:rPr>
        <w:t>Указания для задачи 1.</w: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 xml:space="preserve">При отладке использовать метод пробных функций, задавая правую часть уравнения (1) в виде </w:t>
      </w:r>
    </w:p>
    <w:p w:rsidR="00B5124D" w:rsidRPr="00B5124D" w:rsidRDefault="00B5124D" w:rsidP="00B5124D">
      <w:pPr>
        <w:pStyle w:val="My"/>
        <w:rPr>
          <w:sz w:val="18"/>
        </w:rPr>
      </w:pPr>
    </w:p>
    <w:p w:rsidR="00B5124D" w:rsidRPr="00B5124D" w:rsidRDefault="00B5124D" w:rsidP="00B5124D">
      <w:pPr>
        <w:pStyle w:val="My"/>
        <w:jc w:val="center"/>
        <w:rPr>
          <w:sz w:val="28"/>
          <w:lang w:val="en-US"/>
        </w:rPr>
      </w:pPr>
      <w:r w:rsidRPr="00B5124D">
        <w:rPr>
          <w:position w:val="-16"/>
          <w:sz w:val="28"/>
        </w:rPr>
        <w:object w:dxaOrig="6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24pt;height:22.2pt" o:ole="">
            <v:imagedata r:id="rId6" o:title=""/>
          </v:shape>
          <o:OLEObject Type="Embed" ProgID="Equation.3" ShapeID="_x0000_i1034" DrawAspect="Content" ObjectID="_1604629215" r:id="rId7"/>
        </w:objec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где</w:t>
      </w:r>
    </w:p>
    <w:p w:rsidR="00B5124D" w:rsidRPr="00B5124D" w:rsidRDefault="00B5124D" w:rsidP="00B5124D">
      <w:pPr>
        <w:pStyle w:val="My"/>
        <w:jc w:val="center"/>
        <w:rPr>
          <w:sz w:val="28"/>
          <w:lang w:val="en-US"/>
        </w:rPr>
      </w:pPr>
      <w:r w:rsidRPr="00B5124D">
        <w:rPr>
          <w:position w:val="-14"/>
          <w:sz w:val="28"/>
        </w:rPr>
        <w:object w:dxaOrig="4700" w:dyaOrig="400">
          <v:shape id="_x0000_i1035" type="#_x0000_t75" style="width:285pt;height:24pt" o:ole="">
            <v:imagedata r:id="rId8" o:title=""/>
          </v:shape>
          <o:OLEObject Type="Embed" ProgID="Equation.3" ShapeID="_x0000_i1035" DrawAspect="Content" ObjectID="_1604629216" r:id="rId9"/>
        </w:object>
      </w:r>
    </w:p>
    <w:p w:rsidR="00B5124D" w:rsidRDefault="00B5124D" w:rsidP="00B5124D">
      <w:pPr>
        <w:pStyle w:val="My"/>
        <w:jc w:val="center"/>
        <w:rPr>
          <w:sz w:val="28"/>
        </w:rPr>
      </w:pPr>
      <w:r w:rsidRPr="00B5124D">
        <w:rPr>
          <w:i/>
          <w:sz w:val="28"/>
          <w:lang w:val="en-US"/>
        </w:rPr>
        <w:t>Variant</w:t>
      </w:r>
      <w:r w:rsidRPr="00B5124D">
        <w:rPr>
          <w:sz w:val="28"/>
        </w:rPr>
        <w:t xml:space="preserve"> – номер варианта задания.</w:t>
      </w:r>
    </w:p>
    <w:p w:rsidR="00B5124D" w:rsidRPr="00B5124D" w:rsidRDefault="00B5124D" w:rsidP="00B5124D">
      <w:pPr>
        <w:pStyle w:val="My"/>
        <w:jc w:val="center"/>
        <w:rPr>
          <w:sz w:val="18"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  <w:r>
        <w:rPr>
          <w:sz w:val="28"/>
        </w:rPr>
        <w:t xml:space="preserve"> Н</w:t>
      </w:r>
      <w:r w:rsidRPr="00B5124D">
        <w:rPr>
          <w:sz w:val="28"/>
        </w:rPr>
        <w:t>ачинать вычисления с шага h=0.1;  на каждой итерации выдавать ее номер, полученное значение Y(1) и максимальную погрешность численного решения.</w:t>
      </w:r>
    </w:p>
    <w:p w:rsid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 xml:space="preserve">После завершения расчетов выдать полученный результат в виде таблицы (x, численное решение, точное решение, погрешность). Кроме того, выдать максимальную по модулю погрешность. </w:t>
      </w:r>
    </w:p>
    <w:p w:rsidR="00B5124D" w:rsidRDefault="00B5124D" w:rsidP="00B5124D">
      <w:pPr>
        <w:pStyle w:val="My"/>
        <w:ind w:firstLine="567"/>
        <w:rPr>
          <w:sz w:val="28"/>
        </w:rPr>
      </w:pPr>
    </w:p>
    <w:p w:rsidR="00B5124D" w:rsidRPr="00B5124D" w:rsidRDefault="00B5124D" w:rsidP="00B5124D">
      <w:pPr>
        <w:tabs>
          <w:tab w:val="left" w:pos="567"/>
        </w:tabs>
        <w:ind w:firstLine="567"/>
        <w:jc w:val="both"/>
        <w:rPr>
          <w:rFonts w:ascii="Times New Roman" w:hAnsi="Times New Roman" w:cs="Times New Roman"/>
          <w:b/>
          <w:sz w:val="28"/>
        </w:rPr>
      </w:pPr>
      <w:r w:rsidRPr="00B5124D">
        <w:rPr>
          <w:rFonts w:ascii="Times New Roman" w:hAnsi="Times New Roman" w:cs="Times New Roman"/>
          <w:b/>
          <w:sz w:val="28"/>
        </w:rPr>
        <w:t>Задача 2.</w:t>
      </w:r>
    </w:p>
    <w:p w:rsidR="00B5124D" w:rsidRDefault="00B5124D" w:rsidP="00B5124D">
      <w:pPr>
        <w:tabs>
          <w:tab w:val="left" w:pos="567"/>
        </w:tabs>
        <w:ind w:firstLine="567"/>
        <w:jc w:val="both"/>
        <w:rPr>
          <w:rFonts w:ascii="Times New Roman" w:hAnsi="Times New Roman" w:cs="Times New Roman"/>
          <w:sz w:val="28"/>
        </w:rPr>
      </w:pPr>
      <w:r w:rsidRPr="00B5124D">
        <w:rPr>
          <w:rFonts w:ascii="Times New Roman" w:hAnsi="Times New Roman" w:cs="Times New Roman"/>
          <w:sz w:val="28"/>
        </w:rPr>
        <w:t>Для уравнения теплопроводности дана начально-краевая задача:</w:t>
      </w:r>
    </w:p>
    <w:p w:rsidR="00B5124D" w:rsidRDefault="00B5124D" w:rsidP="00B5124D">
      <w:pPr>
        <w:tabs>
          <w:tab w:val="left" w:pos="567"/>
        </w:tabs>
        <w:ind w:firstLine="567"/>
        <w:jc w:val="center"/>
        <w:rPr>
          <w:sz w:val="28"/>
        </w:rPr>
      </w:pPr>
      <w:r w:rsidRPr="00AE7DBD">
        <w:rPr>
          <w:position w:val="-28"/>
          <w:sz w:val="28"/>
        </w:rPr>
        <w:object w:dxaOrig="5820" w:dyaOrig="760">
          <v:shape id="_x0000_i1047" type="#_x0000_t75" style="width:367.8pt;height:48pt" o:ole="">
            <v:imagedata r:id="rId10" o:title=""/>
          </v:shape>
          <o:OLEObject Type="Embed" ProgID="Equation.3" ShapeID="_x0000_i1047" DrawAspect="Content" ObjectID="_1604629217" r:id="rId11"/>
        </w:object>
      </w:r>
      <w:r>
        <w:rPr>
          <w:sz w:val="28"/>
        </w:rPr>
        <w:t xml:space="preserve">   (3)</w:t>
      </w:r>
    </w:p>
    <w:p w:rsidR="00B5124D" w:rsidRDefault="00B5124D" w:rsidP="00B5124D">
      <w:pPr>
        <w:tabs>
          <w:tab w:val="left" w:pos="567"/>
        </w:tabs>
        <w:ind w:firstLine="567"/>
        <w:jc w:val="center"/>
        <w:rPr>
          <w:sz w:val="28"/>
        </w:rPr>
      </w:pPr>
      <w:r w:rsidRPr="00BB3537">
        <w:rPr>
          <w:position w:val="-28"/>
          <w:sz w:val="28"/>
        </w:rPr>
        <w:object w:dxaOrig="2140" w:dyaOrig="680">
          <v:shape id="_x0000_i1051" type="#_x0000_t75" style="width:159pt;height:50.4pt" o:ole="">
            <v:imagedata r:id="rId12" o:title=""/>
          </v:shape>
          <o:OLEObject Type="Embed" ProgID="Equation.3" ShapeID="_x0000_i1051" DrawAspect="Content" ObjectID="_1604629218" r:id="rId13"/>
        </w:object>
      </w:r>
      <w:r>
        <w:rPr>
          <w:sz w:val="28"/>
        </w:rPr>
        <w:tab/>
      </w:r>
      <w:r>
        <w:rPr>
          <w:sz w:val="28"/>
        </w:rPr>
        <w:tab/>
        <w:t>(4)</w:t>
      </w:r>
    </w:p>
    <w:p w:rsidR="00B5124D" w:rsidRPr="00B5124D" w:rsidRDefault="00B5124D" w:rsidP="00B5124D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5124D">
        <w:rPr>
          <w:rFonts w:ascii="Times New Roman" w:hAnsi="Times New Roman" w:cs="Times New Roman"/>
          <w:sz w:val="28"/>
          <w:szCs w:val="28"/>
        </w:rPr>
        <w:t xml:space="preserve">Значение коэффициента температуропроводности </w:t>
      </w:r>
    </w:p>
    <w:p w:rsidR="00B5124D" w:rsidRPr="00B5124D" w:rsidRDefault="00B5124D" w:rsidP="00B5124D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124D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052" type="#_x0000_t75" style="width:49.8pt;height:19.8pt" o:ole="">
            <v:imagedata r:id="rId14" o:title=""/>
          </v:shape>
          <o:OLEObject Type="Embed" ProgID="Equation.3" ShapeID="_x0000_i1052" DrawAspect="Content" ObjectID="_1604629219" r:id="rId15"/>
        </w:object>
      </w:r>
      <w:r w:rsidRPr="00B5124D">
        <w:rPr>
          <w:rFonts w:ascii="Times New Roman" w:hAnsi="Times New Roman" w:cs="Times New Roman"/>
          <w:sz w:val="28"/>
          <w:szCs w:val="28"/>
        </w:rPr>
        <w:t xml:space="preserve">,    </w:t>
      </w:r>
      <w:r w:rsidRPr="00B5124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5124D">
        <w:rPr>
          <w:rFonts w:ascii="Times New Roman" w:hAnsi="Times New Roman" w:cs="Times New Roman"/>
          <w:sz w:val="28"/>
          <w:szCs w:val="28"/>
        </w:rPr>
        <w:t xml:space="preserve">)   </w:t>
      </w:r>
      <w:r w:rsidRPr="00B5124D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053" type="#_x0000_t75" style="width:54pt;height:21pt" o:ole="">
            <v:imagedata r:id="rId16" o:title=""/>
          </v:shape>
          <o:OLEObject Type="Embed" ProgID="Equation.3" ShapeID="_x0000_i1053" DrawAspect="Content" ObjectID="_1604629220" r:id="rId17"/>
        </w:objec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 xml:space="preserve">Решить задачу (3)-(4) методом конечных разностей на равномерной разностной сетке </w:t>
      </w:r>
      <w:r w:rsidRPr="00B5124D">
        <w:rPr>
          <w:position w:val="-14"/>
          <w:sz w:val="28"/>
        </w:rPr>
        <w:object w:dxaOrig="1820" w:dyaOrig="380">
          <v:shape id="_x0000_i1064" type="#_x0000_t75" style="width:135.6pt;height:28.2pt" o:ole="">
            <v:imagedata r:id="rId18" o:title=""/>
          </v:shape>
          <o:OLEObject Type="Embed" ProgID="Equation.3" ShapeID="_x0000_i1064" DrawAspect="Content" ObjectID="_1604629221" r:id="rId19"/>
        </w:object>
      </w:r>
      <w:r w:rsidRPr="00B5124D">
        <w:rPr>
          <w:sz w:val="28"/>
        </w:rPr>
        <w:t>, используя при этом явную  разностную схему:</w:t>
      </w:r>
    </w:p>
    <w:p w:rsidR="00B5124D" w:rsidRPr="00B5124D" w:rsidRDefault="00B5124D" w:rsidP="00B5124D">
      <w:pPr>
        <w:pStyle w:val="My"/>
        <w:ind w:firstLine="567"/>
        <w:jc w:val="center"/>
        <w:rPr>
          <w:sz w:val="28"/>
        </w:rPr>
      </w:pPr>
      <w:r w:rsidRPr="00B5124D">
        <w:rPr>
          <w:position w:val="-24"/>
          <w:sz w:val="28"/>
        </w:rPr>
        <w:object w:dxaOrig="5820" w:dyaOrig="680">
          <v:shape id="_x0000_i1238" type="#_x0000_t75" style="width:399pt;height:46.8pt" o:ole="">
            <v:imagedata r:id="rId20" o:title=""/>
          </v:shape>
          <o:OLEObject Type="Embed" ProgID="Equation.3" ShapeID="_x0000_i1238" DrawAspect="Content" ObjectID="_1604629222" r:id="rId21"/>
        </w:objec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и неявную разностную схему:</w: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</w:p>
    <w:p w:rsidR="00B5124D" w:rsidRPr="00B5124D" w:rsidRDefault="00B5124D" w:rsidP="00B5124D">
      <w:pPr>
        <w:pStyle w:val="My"/>
        <w:ind w:firstLine="567"/>
        <w:jc w:val="center"/>
        <w:rPr>
          <w:sz w:val="28"/>
        </w:rPr>
      </w:pPr>
      <w:r w:rsidRPr="00B5124D">
        <w:rPr>
          <w:position w:val="-24"/>
          <w:sz w:val="28"/>
        </w:rPr>
        <w:object w:dxaOrig="6200" w:dyaOrig="680">
          <v:shape id="_x0000_i1239" type="#_x0000_t75" style="width:423pt;height:46.2pt" o:ole="">
            <v:imagedata r:id="rId22" o:title=""/>
          </v:shape>
          <o:OLEObject Type="Embed" ProgID="Equation.3" ShapeID="_x0000_i1239" DrawAspect="Content" ObjectID="_1604629223" r:id="rId23"/>
        </w:objec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для реализации которой воспользоваться алгоритмом прогонки.</w: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>.</w:t>
      </w:r>
    </w:p>
    <w:p w:rsidR="00B5124D" w:rsidRPr="00B5124D" w:rsidRDefault="00B5124D" w:rsidP="00B5124D">
      <w:pPr>
        <w:pStyle w:val="My"/>
        <w:ind w:firstLine="567"/>
        <w:rPr>
          <w:b/>
          <w:i/>
          <w:sz w:val="28"/>
        </w:rPr>
      </w:pPr>
      <w:r w:rsidRPr="00B5124D">
        <w:rPr>
          <w:b/>
          <w:i/>
          <w:sz w:val="28"/>
        </w:rPr>
        <w:t>Указания для задачи 2.</w:t>
      </w:r>
    </w:p>
    <w:p w:rsidR="00B5124D" w:rsidRPr="00B5124D" w:rsidRDefault="00B5124D" w:rsidP="00B5124D">
      <w:pPr>
        <w:pStyle w:val="My"/>
        <w:ind w:firstLine="567"/>
        <w:rPr>
          <w:b/>
          <w:i/>
          <w:sz w:val="28"/>
        </w:rPr>
      </w:pPr>
    </w:p>
    <w:p w:rsidR="00B5124D" w:rsidRPr="00B5124D" w:rsidRDefault="00B5124D" w:rsidP="00B5124D">
      <w:pPr>
        <w:pStyle w:val="My"/>
        <w:ind w:firstLine="567"/>
        <w:rPr>
          <w:b/>
          <w:i/>
          <w:sz w:val="28"/>
        </w:rPr>
      </w:pPr>
      <w:r w:rsidRPr="00B5124D">
        <w:rPr>
          <w:sz w:val="28"/>
        </w:rPr>
        <w:t xml:space="preserve">Функцию </w:t>
      </w:r>
      <w:r w:rsidRPr="00B5124D">
        <w:rPr>
          <w:b/>
          <w:i/>
          <w:sz w:val="28"/>
          <w:lang w:val="en-US"/>
        </w:rPr>
        <w:t>f</w:t>
      </w:r>
      <w:r w:rsidRPr="00B5124D">
        <w:rPr>
          <w:b/>
          <w:i/>
          <w:sz w:val="28"/>
        </w:rPr>
        <w:t>(</w:t>
      </w:r>
      <w:r w:rsidRPr="00B5124D">
        <w:rPr>
          <w:b/>
          <w:i/>
          <w:sz w:val="28"/>
          <w:lang w:val="en-US"/>
        </w:rPr>
        <w:t>t</w:t>
      </w:r>
      <w:r w:rsidRPr="00B5124D">
        <w:rPr>
          <w:b/>
          <w:i/>
          <w:sz w:val="28"/>
        </w:rPr>
        <w:t>,</w:t>
      </w:r>
      <w:r w:rsidRPr="00B5124D">
        <w:rPr>
          <w:b/>
          <w:i/>
          <w:sz w:val="28"/>
          <w:lang w:val="en-US"/>
        </w:rPr>
        <w:t>x</w:t>
      </w:r>
      <w:r w:rsidRPr="00B5124D">
        <w:rPr>
          <w:b/>
          <w:i/>
          <w:sz w:val="28"/>
        </w:rPr>
        <w:t xml:space="preserve">) </w:t>
      </w:r>
      <w:r w:rsidRPr="00B5124D">
        <w:rPr>
          <w:sz w:val="28"/>
        </w:rPr>
        <w:t xml:space="preserve">выбирать таким образом, чтобы точным решение задачи (3)-(4) явилась функция </w:t>
      </w:r>
      <w:r w:rsidRPr="00B5124D">
        <w:rPr>
          <w:b/>
          <w:i/>
          <w:sz w:val="28"/>
          <w:lang w:val="en-US"/>
        </w:rPr>
        <w:t>u</w:t>
      </w:r>
      <w:r w:rsidRPr="00B5124D">
        <w:rPr>
          <w:b/>
          <w:i/>
          <w:sz w:val="28"/>
        </w:rPr>
        <w:t>(</w:t>
      </w:r>
      <w:r w:rsidRPr="00B5124D">
        <w:rPr>
          <w:b/>
          <w:i/>
          <w:sz w:val="28"/>
          <w:lang w:val="en-US"/>
        </w:rPr>
        <w:t>t</w:t>
      </w:r>
      <w:r w:rsidRPr="00B5124D">
        <w:rPr>
          <w:b/>
          <w:i/>
          <w:sz w:val="28"/>
        </w:rPr>
        <w:t>,</w:t>
      </w:r>
      <w:r w:rsidRPr="00B5124D">
        <w:rPr>
          <w:b/>
          <w:i/>
          <w:sz w:val="28"/>
          <w:lang w:val="en-US"/>
        </w:rPr>
        <w:t>x</w:t>
      </w:r>
      <w:r w:rsidRPr="00B5124D">
        <w:rPr>
          <w:b/>
          <w:i/>
          <w:sz w:val="28"/>
        </w:rPr>
        <w:t>)=</w:t>
      </w:r>
      <w:r w:rsidRPr="00B5124D">
        <w:rPr>
          <w:b/>
          <w:i/>
          <w:sz w:val="28"/>
          <w:lang w:val="en-US"/>
        </w:rPr>
        <w:t>x</w:t>
      </w:r>
      <w:r w:rsidRPr="00B5124D">
        <w:rPr>
          <w:b/>
          <w:i/>
          <w:sz w:val="28"/>
        </w:rPr>
        <w:t>+0.1·</w:t>
      </w:r>
      <w:r w:rsidRPr="00B5124D">
        <w:rPr>
          <w:b/>
          <w:i/>
          <w:sz w:val="28"/>
          <w:lang w:val="en-US"/>
        </w:rPr>
        <w:t>t</w:t>
      </w:r>
      <w:r w:rsidRPr="00B5124D">
        <w:rPr>
          <w:b/>
          <w:i/>
          <w:sz w:val="28"/>
        </w:rPr>
        <w:t>·</w:t>
      </w:r>
      <w:r w:rsidRPr="00B5124D">
        <w:rPr>
          <w:b/>
          <w:i/>
          <w:sz w:val="28"/>
          <w:lang w:val="en-US"/>
        </w:rPr>
        <w:t>sin</w:t>
      </w:r>
      <w:r w:rsidRPr="00B5124D">
        <w:rPr>
          <w:b/>
          <w:i/>
          <w:sz w:val="28"/>
        </w:rPr>
        <w:t>(π</w:t>
      </w:r>
      <w:r w:rsidRPr="00B5124D">
        <w:rPr>
          <w:b/>
          <w:i/>
          <w:sz w:val="28"/>
          <w:lang w:val="en-US"/>
        </w:rPr>
        <w:t>x</w:t>
      </w:r>
      <w:r w:rsidRPr="00B5124D">
        <w:rPr>
          <w:b/>
          <w:i/>
          <w:sz w:val="28"/>
        </w:rPr>
        <w:t>)·</w:t>
      </w:r>
      <w:r w:rsidRPr="00B5124D">
        <w:rPr>
          <w:b/>
          <w:i/>
          <w:sz w:val="28"/>
          <w:lang w:val="en-US"/>
        </w:rPr>
        <w:t>Variant</w:t>
      </w:r>
      <w:r w:rsidRPr="00B5124D">
        <w:rPr>
          <w:b/>
          <w:i/>
          <w:sz w:val="28"/>
        </w:rPr>
        <w:t>.</w:t>
      </w:r>
    </w:p>
    <w:p w:rsidR="00B5124D" w:rsidRPr="00B5124D" w:rsidRDefault="00B5124D" w:rsidP="00B5124D">
      <w:pPr>
        <w:pStyle w:val="My"/>
        <w:ind w:firstLine="567"/>
        <w:rPr>
          <w:b/>
          <w:i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b/>
          <w:i/>
          <w:sz w:val="28"/>
        </w:rPr>
        <w:t xml:space="preserve"> </w:t>
      </w:r>
      <w:r w:rsidRPr="00B5124D">
        <w:rPr>
          <w:sz w:val="28"/>
        </w:rPr>
        <w:t xml:space="preserve">Провести расчеты на трех сетка при </w:t>
      </w:r>
      <w:r w:rsidRPr="00B5124D">
        <w:rPr>
          <w:sz w:val="28"/>
          <w:lang w:val="en-US"/>
        </w:rPr>
        <w:t>N</w:t>
      </w:r>
      <w:r w:rsidRPr="00B5124D">
        <w:rPr>
          <w:sz w:val="28"/>
        </w:rPr>
        <w:t xml:space="preserve">=8, 16, 32, использовать шаг по времени  </w:t>
      </w:r>
      <w:r w:rsidRPr="00B5124D">
        <w:rPr>
          <w:position w:val="-28"/>
          <w:sz w:val="28"/>
        </w:rPr>
        <w:object w:dxaOrig="760" w:dyaOrig="700">
          <v:shape id="_x0000_i1240" type="#_x0000_t75" style="width:56.4pt;height:51.6pt" o:ole="">
            <v:imagedata r:id="rId24" o:title=""/>
          </v:shape>
          <o:OLEObject Type="Embed" ProgID="Equation.3" ShapeID="_x0000_i1240" DrawAspect="Content" ObjectID="_1604629224" r:id="rId25"/>
        </w:object>
      </w:r>
      <w:r w:rsidRPr="00B5124D">
        <w:rPr>
          <w:sz w:val="28"/>
        </w:rPr>
        <w:t xml:space="preserve"> для явной схемы и </w:t>
      </w:r>
      <w:r w:rsidRPr="00B5124D">
        <w:rPr>
          <w:position w:val="-6"/>
          <w:sz w:val="28"/>
        </w:rPr>
        <w:object w:dxaOrig="560" w:dyaOrig="279">
          <v:shape id="_x0000_i1241" type="#_x0000_t75" style="width:41.4pt;height:20.4pt" o:ole="">
            <v:imagedata r:id="rId26" o:title=""/>
          </v:shape>
          <o:OLEObject Type="Embed" ProgID="Equation.3" ShapeID="_x0000_i1241" DrawAspect="Content" ObjectID="_1604629225" r:id="rId27"/>
        </w:object>
      </w:r>
      <w:r w:rsidRPr="00B5124D">
        <w:rPr>
          <w:sz w:val="28"/>
        </w:rPr>
        <w:t xml:space="preserve"> для неявной.</w:t>
      </w:r>
    </w:p>
    <w:p w:rsidR="00B5124D" w:rsidRPr="00B5124D" w:rsidRDefault="00B5124D" w:rsidP="00B5124D">
      <w:pPr>
        <w:pStyle w:val="My"/>
        <w:rPr>
          <w:sz w:val="28"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 xml:space="preserve">В процессе вычислений для каждого момента времени выдавать значение  </w:t>
      </w:r>
      <w:r w:rsidRPr="00B5124D">
        <w:rPr>
          <w:position w:val="-30"/>
          <w:sz w:val="28"/>
        </w:rPr>
        <w:object w:dxaOrig="2520" w:dyaOrig="580">
          <v:shape id="_x0000_i1242" type="#_x0000_t75" style="width:187.2pt;height:42.6pt" o:ole="">
            <v:imagedata r:id="rId28" o:title=""/>
          </v:shape>
          <o:OLEObject Type="Embed" ProgID="Equation.3" ShapeID="_x0000_i1242" DrawAspect="Content" ObjectID="_1604629226" r:id="rId29"/>
        </w:object>
      </w:r>
      <w:r w:rsidRPr="00B5124D">
        <w:rPr>
          <w:sz w:val="28"/>
        </w:rPr>
        <w:t>.</w:t>
      </w:r>
    </w:p>
    <w:p w:rsidR="00B5124D" w:rsidRPr="00B5124D" w:rsidRDefault="00B5124D" w:rsidP="00B5124D">
      <w:pPr>
        <w:pStyle w:val="My"/>
        <w:ind w:firstLine="567"/>
        <w:rPr>
          <w:sz w:val="28"/>
        </w:rPr>
      </w:pPr>
      <w:r w:rsidRPr="00B5124D">
        <w:rPr>
          <w:sz w:val="28"/>
        </w:rPr>
        <w:t xml:space="preserve">В конечный момент времени </w:t>
      </w:r>
      <w:r w:rsidRPr="00B5124D">
        <w:rPr>
          <w:position w:val="-12"/>
          <w:sz w:val="28"/>
        </w:rPr>
        <w:object w:dxaOrig="1359" w:dyaOrig="360">
          <v:shape id="_x0000_i1243" type="#_x0000_t75" style="width:94.2pt;height:25.2pt" o:ole="">
            <v:imagedata r:id="rId30" o:title=""/>
          </v:shape>
          <o:OLEObject Type="Embed" ProgID="Equation.3" ShapeID="_x0000_i1243" DrawAspect="Content" ObjectID="_1604629227" r:id="rId31"/>
        </w:object>
      </w:r>
      <w:r w:rsidRPr="00B5124D">
        <w:rPr>
          <w:sz w:val="28"/>
        </w:rPr>
        <w:t xml:space="preserve">выдавать значения </w:t>
      </w:r>
      <w:r w:rsidRPr="00B5124D">
        <w:rPr>
          <w:position w:val="-14"/>
          <w:sz w:val="28"/>
        </w:rPr>
        <w:object w:dxaOrig="1620" w:dyaOrig="400">
          <v:shape id="_x0000_i1244" type="#_x0000_t75" style="width:112.2pt;height:27.6pt" o:ole="">
            <v:imagedata r:id="rId32" o:title=""/>
          </v:shape>
          <o:OLEObject Type="Embed" ProgID="Equation.3" ShapeID="_x0000_i1244" DrawAspect="Content" ObjectID="_1604629228" r:id="rId33"/>
        </w:object>
      </w:r>
      <w:r w:rsidRPr="00B5124D">
        <w:rPr>
          <w:sz w:val="28"/>
        </w:rPr>
        <w:t xml:space="preserve"> и максимальное значение из погрешностей  </w:t>
      </w:r>
      <w:r w:rsidRPr="00B5124D">
        <w:rPr>
          <w:sz w:val="28"/>
        </w:rPr>
        <w:object w:dxaOrig="1520" w:dyaOrig="360">
          <v:shape id="_x0000_i1245" type="#_x0000_t75" style="width:111.6pt;height:26.4pt" o:ole="">
            <v:imagedata r:id="rId34" o:title=""/>
          </v:shape>
          <o:OLEObject Type="Embed" ProgID="Equation.3" ShapeID="_x0000_i1245" DrawAspect="Content" ObjectID="_1604629229" r:id="rId35"/>
        </w:object>
      </w:r>
    </w:p>
    <w:p w:rsidR="00B5124D" w:rsidRDefault="00B5124D" w:rsidP="00B5124D">
      <w:pPr>
        <w:tabs>
          <w:tab w:val="left" w:pos="567"/>
        </w:tabs>
        <w:ind w:firstLine="567"/>
        <w:rPr>
          <w:sz w:val="28"/>
        </w:rPr>
      </w:pPr>
    </w:p>
    <w:p w:rsidR="00B5124D" w:rsidRPr="00B5124D" w:rsidRDefault="00B5124D" w:rsidP="00B5124D">
      <w:pPr>
        <w:tabs>
          <w:tab w:val="left" w:pos="567"/>
        </w:tabs>
        <w:ind w:firstLine="567"/>
        <w:jc w:val="center"/>
        <w:rPr>
          <w:rFonts w:ascii="Times New Roman" w:hAnsi="Times New Roman" w:cs="Times New Roman"/>
          <w:sz w:val="28"/>
        </w:rPr>
      </w:pPr>
    </w:p>
    <w:p w:rsidR="00B5124D" w:rsidRPr="00BB3537" w:rsidRDefault="00B5124D" w:rsidP="00B5124D">
      <w:pPr>
        <w:jc w:val="both"/>
        <w:rPr>
          <w:sz w:val="28"/>
        </w:rPr>
      </w:pPr>
    </w:p>
    <w:p w:rsidR="00B5124D" w:rsidRPr="00B5124D" w:rsidRDefault="00B5124D" w:rsidP="00B5124D">
      <w:pPr>
        <w:pStyle w:val="My"/>
        <w:ind w:firstLine="567"/>
        <w:rPr>
          <w:sz w:val="28"/>
        </w:rPr>
      </w:pPr>
    </w:p>
    <w:p w:rsidR="00B5124D" w:rsidRDefault="00AC5239">
      <w:pPr>
        <w:rPr>
          <w:sz w:val="32"/>
        </w:rPr>
      </w:pPr>
      <w:r w:rsidRPr="009E4C48">
        <w:rPr>
          <w:sz w:val="32"/>
        </w:rPr>
        <w:br w:type="page"/>
      </w:r>
    </w:p>
    <w:p w:rsidR="00AC5239" w:rsidRPr="009E4C48" w:rsidRDefault="00AC5239">
      <w:pPr>
        <w:rPr>
          <w:rFonts w:ascii="Times New Roman" w:eastAsiaTheme="minorHAnsi" w:hAnsi="Times New Roman" w:cs="Times New Roman"/>
          <w:color w:val="000000"/>
          <w:sz w:val="32"/>
          <w:szCs w:val="19"/>
          <w:lang w:eastAsia="en-US"/>
        </w:rPr>
      </w:pPr>
    </w:p>
    <w:p w:rsidR="00553312" w:rsidRPr="00075213" w:rsidRDefault="00505AFD" w:rsidP="00075213">
      <w:pPr>
        <w:pStyle w:val="a4"/>
        <w:numPr>
          <w:ilvl w:val="0"/>
          <w:numId w:val="5"/>
        </w:num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1" w:name="_Toc525161390"/>
      <w:r w:rsidRPr="00075213">
        <w:rPr>
          <w:rFonts w:ascii="Times New Roman" w:hAnsi="Times New Roman" w:cs="Times New Roman"/>
          <w:b/>
          <w:sz w:val="28"/>
          <w:szCs w:val="28"/>
        </w:rPr>
        <w:t>Исходные данные</w:t>
      </w:r>
      <w:bookmarkEnd w:id="1"/>
    </w:p>
    <w:p w:rsidR="005A11DE" w:rsidRPr="000F7D37" w:rsidRDefault="005A11DE" w:rsidP="005A11DE">
      <w:pPr>
        <w:ind w:left="360"/>
        <w:jc w:val="center"/>
        <w:rPr>
          <w:rFonts w:ascii="Times New Roman" w:hAnsi="Times New Roman" w:cs="Times New Roman"/>
          <w:b/>
          <w:sz w:val="4"/>
          <w:szCs w:val="28"/>
        </w:rPr>
      </w:pPr>
    </w:p>
    <w:tbl>
      <w:tblPr>
        <w:tblStyle w:val="a3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4"/>
        <w:gridCol w:w="325"/>
        <w:gridCol w:w="4602"/>
      </w:tblGrid>
      <w:tr w:rsidR="00553312" w:rsidTr="00FC17CC">
        <w:tc>
          <w:tcPr>
            <w:tcW w:w="4284" w:type="dxa"/>
          </w:tcPr>
          <w:p w:rsidR="00553312" w:rsidRDefault="00553312" w:rsidP="000F7D37">
            <w:pPr>
              <w:tabs>
                <w:tab w:val="left" w:pos="2844"/>
              </w:tabs>
              <w:ind w:left="-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 №3:</w:t>
            </w:r>
          </w:p>
        </w:tc>
        <w:tc>
          <w:tcPr>
            <w:tcW w:w="4927" w:type="dxa"/>
            <w:gridSpan w:val="2"/>
          </w:tcPr>
          <w:p w:rsidR="00553312" w:rsidRDefault="00553312" w:rsidP="005A11DE">
            <w:pPr>
              <w:tabs>
                <w:tab w:val="left" w:pos="2844"/>
              </w:tabs>
              <w:ind w:left="-1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 №6</w:t>
            </w:r>
          </w:p>
          <w:p w:rsidR="005A11DE" w:rsidRDefault="005A11DE" w:rsidP="005A11DE">
            <w:pPr>
              <w:tabs>
                <w:tab w:val="left" w:pos="284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53312" w:rsidTr="00FC17CC">
        <w:tc>
          <w:tcPr>
            <w:tcW w:w="4609" w:type="dxa"/>
            <w:gridSpan w:val="2"/>
          </w:tcPr>
          <w:p w:rsidR="00553312" w:rsidRDefault="00FC17CC" w:rsidP="00113033">
            <w:pPr>
              <w:tabs>
                <w:tab w:val="left" w:pos="1464"/>
              </w:tabs>
              <w:ind w:left="-4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124D">
              <w:rPr>
                <w:position w:val="-46"/>
                <w:sz w:val="28"/>
              </w:rPr>
              <w:object w:dxaOrig="1760" w:dyaOrig="1060">
                <v:shape id="_x0000_i1313" type="#_x0000_t75" style="width:106.8pt;height:61.8pt" o:ole="">
                  <v:imagedata r:id="rId36" o:title=""/>
                </v:shape>
                <o:OLEObject Type="Embed" ProgID="Equation.3" ShapeID="_x0000_i1313" DrawAspect="Content" ObjectID="_1604629230" r:id="rId37"/>
              </w:object>
            </w:r>
          </w:p>
        </w:tc>
        <w:tc>
          <w:tcPr>
            <w:tcW w:w="4602" w:type="dxa"/>
          </w:tcPr>
          <w:p w:rsidR="00113033" w:rsidRPr="00113033" w:rsidRDefault="00FC17CC" w:rsidP="00B5124D">
            <w:pPr>
              <w:tabs>
                <w:tab w:val="left" w:pos="2844"/>
              </w:tabs>
              <w:ind w:left="-136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B5124D">
              <w:rPr>
                <w:position w:val="-46"/>
                <w:sz w:val="28"/>
              </w:rPr>
              <w:object w:dxaOrig="1620" w:dyaOrig="1060">
                <v:shape id="_x0000_i1314" type="#_x0000_t75" style="width:98.4pt;height:61.8pt" o:ole="">
                  <v:imagedata r:id="rId38" o:title=""/>
                </v:shape>
                <o:OLEObject Type="Embed" ProgID="Equation.3" ShapeID="_x0000_i1314" DrawAspect="Content" ObjectID="_1604629231" r:id="rId39"/>
              </w:object>
            </w:r>
          </w:p>
        </w:tc>
      </w:tr>
    </w:tbl>
    <w:p w:rsidR="005A11DE" w:rsidRDefault="005A11DE" w:rsidP="00553312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5A11D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A2486" w:rsidRDefault="007A2486" w:rsidP="00132DD6">
      <w:pPr>
        <w:pStyle w:val="a4"/>
        <w:numPr>
          <w:ilvl w:val="0"/>
          <w:numId w:val="5"/>
        </w:num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2" w:name="_Toc525161391"/>
      <w:r>
        <w:rPr>
          <w:rFonts w:ascii="Times New Roman" w:hAnsi="Times New Roman" w:cs="Times New Roman"/>
          <w:b/>
          <w:sz w:val="28"/>
          <w:szCs w:val="28"/>
        </w:rPr>
        <w:lastRenderedPageBreak/>
        <w:t>Решение</w:t>
      </w:r>
      <w:bookmarkEnd w:id="2"/>
    </w:p>
    <w:p w:rsidR="00E30CD3" w:rsidRPr="00E30CD3" w:rsidRDefault="00782BE2" w:rsidP="00E30CD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разделе будут приведены результаты, а также подробные </w:t>
      </w:r>
      <w:r w:rsidR="00B05722">
        <w:rPr>
          <w:rFonts w:ascii="Times New Roman" w:hAnsi="Times New Roman" w:cs="Times New Roman"/>
          <w:sz w:val="28"/>
          <w:szCs w:val="28"/>
        </w:rPr>
        <w:t xml:space="preserve">шаги </w:t>
      </w:r>
      <w:r>
        <w:rPr>
          <w:rFonts w:ascii="Times New Roman" w:hAnsi="Times New Roman" w:cs="Times New Roman"/>
          <w:sz w:val="28"/>
          <w:szCs w:val="28"/>
        </w:rPr>
        <w:t xml:space="preserve">выполнения программы, на </w:t>
      </w:r>
      <w:r w:rsidR="00B05722">
        <w:rPr>
          <w:rFonts w:ascii="Times New Roman" w:hAnsi="Times New Roman" w:cs="Times New Roman"/>
          <w:sz w:val="28"/>
          <w:szCs w:val="28"/>
        </w:rPr>
        <w:t>приме</w:t>
      </w:r>
      <w:r>
        <w:rPr>
          <w:rFonts w:ascii="Times New Roman" w:hAnsi="Times New Roman" w:cs="Times New Roman"/>
          <w:sz w:val="28"/>
          <w:szCs w:val="28"/>
        </w:rPr>
        <w:t xml:space="preserve">ре двух </w:t>
      </w:r>
      <w:r w:rsidR="00AC5239">
        <w:rPr>
          <w:rFonts w:ascii="Times New Roman" w:hAnsi="Times New Roman" w:cs="Times New Roman"/>
          <w:sz w:val="28"/>
          <w:szCs w:val="28"/>
        </w:rPr>
        <w:t>уравнений</w:t>
      </w:r>
      <w:r w:rsidR="00B05722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№3 и №6. </w:t>
      </w:r>
    </w:p>
    <w:p w:rsidR="00FC17CC" w:rsidRDefault="00AC5239" w:rsidP="00437CD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вход программе ничего подавать не нужно, указанные варианты статически внесены в код программы.</w:t>
      </w:r>
      <w:r w:rsidR="00B05722" w:rsidRPr="00B05722">
        <w:t xml:space="preserve"> </w:t>
      </w:r>
      <w:r>
        <w:rPr>
          <w:rFonts w:ascii="Times New Roman" w:hAnsi="Times New Roman" w:cs="Times New Roman"/>
          <w:sz w:val="28"/>
          <w:szCs w:val="28"/>
        </w:rPr>
        <w:t>Программа</w:t>
      </w:r>
      <w:r w:rsidR="00B05722">
        <w:rPr>
          <w:rFonts w:ascii="Times New Roman" w:hAnsi="Times New Roman" w:cs="Times New Roman"/>
          <w:sz w:val="28"/>
          <w:szCs w:val="28"/>
        </w:rPr>
        <w:t xml:space="preserve"> а</w:t>
      </w:r>
      <w:r w:rsidR="00782BE2">
        <w:rPr>
          <w:rFonts w:ascii="Times New Roman" w:hAnsi="Times New Roman" w:cs="Times New Roman"/>
          <w:sz w:val="28"/>
          <w:szCs w:val="28"/>
        </w:rPr>
        <w:t>втоматически генерирует файл «</w:t>
      </w:r>
      <w:r w:rsidR="00782BE2">
        <w:rPr>
          <w:rFonts w:ascii="Times New Roman" w:hAnsi="Times New Roman" w:cs="Times New Roman"/>
          <w:sz w:val="28"/>
          <w:szCs w:val="28"/>
          <w:lang w:val="en-US"/>
        </w:rPr>
        <w:t>output</w:t>
      </w:r>
      <w:r w:rsidR="00782BE2" w:rsidRPr="00782BE2">
        <w:rPr>
          <w:rFonts w:ascii="Times New Roman" w:hAnsi="Times New Roman" w:cs="Times New Roman"/>
          <w:sz w:val="28"/>
          <w:szCs w:val="28"/>
        </w:rPr>
        <w:t>.</w:t>
      </w:r>
      <w:r w:rsidR="00782BE2">
        <w:rPr>
          <w:rFonts w:ascii="Times New Roman" w:hAnsi="Times New Roman" w:cs="Times New Roman"/>
          <w:sz w:val="28"/>
          <w:szCs w:val="28"/>
          <w:lang w:val="en-US"/>
        </w:rPr>
        <w:t>txt</w:t>
      </w:r>
      <w:r w:rsidR="00782BE2">
        <w:rPr>
          <w:rFonts w:ascii="Times New Roman" w:hAnsi="Times New Roman" w:cs="Times New Roman"/>
          <w:sz w:val="28"/>
          <w:szCs w:val="28"/>
        </w:rPr>
        <w:t>»</w:t>
      </w:r>
      <w:r w:rsidR="00782BE2" w:rsidRPr="00782BE2">
        <w:rPr>
          <w:rFonts w:ascii="Times New Roman" w:hAnsi="Times New Roman" w:cs="Times New Roman"/>
          <w:sz w:val="28"/>
          <w:szCs w:val="28"/>
        </w:rPr>
        <w:t xml:space="preserve"> </w:t>
      </w:r>
      <w:r w:rsidR="00782BE2">
        <w:rPr>
          <w:rFonts w:ascii="Times New Roman" w:hAnsi="Times New Roman" w:cs="Times New Roman"/>
          <w:sz w:val="28"/>
          <w:szCs w:val="28"/>
        </w:rPr>
        <w:t>и выводит в него все необходимые данные.</w:t>
      </w:r>
    </w:p>
    <w:p w:rsidR="00782BE2" w:rsidRPr="00E737D4" w:rsidRDefault="00FC17CC" w:rsidP="00437CDF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числении погрешностей в «методе стрельб» использовался тип </w:t>
      </w:r>
      <w:r>
        <w:rPr>
          <w:rFonts w:ascii="Times New Roman" w:hAnsi="Times New Roman" w:cs="Times New Roman"/>
          <w:sz w:val="28"/>
          <w:szCs w:val="28"/>
          <w:lang w:val="en-US"/>
        </w:rPr>
        <w:t>float</w:t>
      </w:r>
      <w:r>
        <w:rPr>
          <w:rFonts w:ascii="Times New Roman" w:hAnsi="Times New Roman" w:cs="Times New Roman"/>
          <w:sz w:val="28"/>
          <w:szCs w:val="28"/>
        </w:rPr>
        <w:t xml:space="preserve">, поэтому знаки, идущие после 5-го знака после запятой, могут быть неточны.  </w:t>
      </w:r>
      <w:r w:rsidR="00E737D4" w:rsidRPr="00E737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0CD3" w:rsidRDefault="00E30CD3" w:rsidP="00E30CD3">
      <w:pPr>
        <w:pStyle w:val="1"/>
        <w:rPr>
          <w:rFonts w:ascii="Times New Roman" w:hAnsi="Times New Roman" w:cs="Times New Roman"/>
          <w:b/>
          <w:color w:val="auto"/>
          <w:sz w:val="28"/>
        </w:rPr>
      </w:pPr>
      <w:r>
        <w:rPr>
          <w:rFonts w:ascii="Times New Roman" w:hAnsi="Times New Roman" w:cs="Times New Roman"/>
          <w:b/>
          <w:color w:val="auto"/>
          <w:sz w:val="28"/>
        </w:rPr>
        <w:t xml:space="preserve">Набор №3.  </w:t>
      </w:r>
    </w:p>
    <w:p w:rsidR="00E737D4" w:rsidRPr="009E4C48" w:rsidRDefault="00FC17CC" w:rsidP="009E4C48">
      <w:pPr>
        <w:pStyle w:val="1"/>
        <w:jc w:val="center"/>
        <w:rPr>
          <w:sz w:val="28"/>
        </w:rPr>
      </w:pPr>
      <w:r w:rsidRPr="00B5124D">
        <w:rPr>
          <w:position w:val="-46"/>
          <w:sz w:val="28"/>
        </w:rPr>
        <w:object w:dxaOrig="1760" w:dyaOrig="1060">
          <v:shape id="_x0000_i1317" type="#_x0000_t75" style="width:106.8pt;height:61.8pt" o:ole="">
            <v:imagedata r:id="rId36" o:title=""/>
          </v:shape>
          <o:OLEObject Type="Embed" ProgID="Equation.3" ShapeID="_x0000_i1317" DrawAspect="Content" ObjectID="_1604629232" r:id="rId40"/>
        </w:object>
      </w:r>
    </w:p>
    <w:p w:rsidR="00326BA4" w:rsidRPr="00F62580" w:rsidRDefault="00326BA4" w:rsidP="00E737D4">
      <w:pPr>
        <w:pStyle w:val="My"/>
        <w:rPr>
          <w:sz w:val="24"/>
          <w:lang w:val="en-US"/>
        </w:rPr>
      </w:pPr>
    </w:p>
    <w:p w:rsidR="004C124C" w:rsidRPr="00FE6649" w:rsidRDefault="00B05722" w:rsidP="00E737D4">
      <w:pPr>
        <w:pStyle w:val="My"/>
        <w:rPr>
          <w:b/>
          <w:sz w:val="24"/>
        </w:rPr>
      </w:pPr>
      <w:r w:rsidRPr="00FE6649">
        <w:rPr>
          <w:b/>
          <w:sz w:val="24"/>
        </w:rPr>
        <w:t>Файл «</w:t>
      </w:r>
      <w:r w:rsidRPr="00FE6649">
        <w:rPr>
          <w:b/>
          <w:sz w:val="24"/>
          <w:lang w:val="en-US"/>
        </w:rPr>
        <w:t>output</w:t>
      </w:r>
      <w:r w:rsidRPr="00FE6649">
        <w:rPr>
          <w:b/>
          <w:sz w:val="24"/>
        </w:rPr>
        <w:t>.</w:t>
      </w:r>
      <w:r w:rsidRPr="00FE6649">
        <w:rPr>
          <w:b/>
          <w:sz w:val="24"/>
          <w:lang w:val="en-US"/>
        </w:rPr>
        <w:t>txt</w:t>
      </w:r>
      <w:r w:rsidRPr="00FE6649">
        <w:rPr>
          <w:b/>
          <w:sz w:val="24"/>
        </w:rPr>
        <w:t>»:</w:t>
      </w:r>
    </w:p>
    <w:p w:rsidR="00E737D4" w:rsidRPr="00E737D4" w:rsidRDefault="00E737D4" w:rsidP="00E737D4">
      <w:pPr>
        <w:pStyle w:val="My"/>
      </w:pPr>
    </w:p>
    <w:p w:rsidR="006F7684" w:rsidRPr="006F7684" w:rsidRDefault="006F7684" w:rsidP="006F7684">
      <w:pPr>
        <w:pStyle w:val="My"/>
        <w:rPr>
          <w:b/>
          <w:sz w:val="24"/>
        </w:rPr>
      </w:pPr>
      <w:bookmarkStart w:id="3" w:name="_Toc525161392"/>
      <w:r w:rsidRPr="006F7684">
        <w:rPr>
          <w:b/>
          <w:sz w:val="24"/>
        </w:rPr>
        <w:t>МЕТОД CТРЕЛЬБ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Itr|    </w:t>
      </w:r>
      <w:r>
        <w:rPr>
          <w:sz w:val="24"/>
        </w:rPr>
        <w:tab/>
        <w:t xml:space="preserve">  </w:t>
      </w:r>
      <w:r w:rsidRPr="006F7684">
        <w:rPr>
          <w:sz w:val="24"/>
        </w:rPr>
        <w:t xml:space="preserve">z(0)|    </w:t>
      </w:r>
      <w:r>
        <w:rPr>
          <w:sz w:val="24"/>
        </w:rPr>
        <w:tab/>
        <w:t xml:space="preserve">y(0)|           </w:t>
      </w:r>
      <w:r w:rsidRPr="006F7684">
        <w:rPr>
          <w:sz w:val="24"/>
        </w:rPr>
        <w:t>Delta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1|  0.00000|</w:t>
      </w:r>
      <w:r>
        <w:rPr>
          <w:sz w:val="24"/>
        </w:rPr>
        <w:tab/>
      </w:r>
      <w:r w:rsidRPr="006F7684">
        <w:rPr>
          <w:sz w:val="24"/>
        </w:rPr>
        <w:t>-201.96170|</w:t>
      </w:r>
      <w:r>
        <w:rPr>
          <w:sz w:val="24"/>
        </w:rPr>
        <w:tab/>
      </w:r>
      <w:r w:rsidRPr="006F7684">
        <w:rPr>
          <w:sz w:val="24"/>
        </w:rPr>
        <w:t>203.961700620040688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2|  3.00000|</w:t>
      </w:r>
      <w:r>
        <w:rPr>
          <w:sz w:val="24"/>
        </w:rPr>
        <w:tab/>
        <w:t xml:space="preserve"> </w:t>
      </w:r>
      <w:r w:rsidRPr="006F7684">
        <w:rPr>
          <w:sz w:val="24"/>
        </w:rPr>
        <w:t>407.95216|</w:t>
      </w:r>
      <w:r>
        <w:rPr>
          <w:sz w:val="24"/>
        </w:rPr>
        <w:tab/>
      </w:r>
      <w:r w:rsidRPr="006F7684">
        <w:rPr>
          <w:sz w:val="24"/>
        </w:rPr>
        <w:t>405.95215855148495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3|  1.50000|</w:t>
      </w:r>
      <w:r>
        <w:rPr>
          <w:sz w:val="24"/>
        </w:rPr>
        <w:tab/>
        <w:t xml:space="preserve"> </w:t>
      </w:r>
      <w:r w:rsidRPr="006F7684">
        <w:rPr>
          <w:sz w:val="24"/>
        </w:rPr>
        <w:t>103.53044|</w:t>
      </w:r>
      <w:r>
        <w:rPr>
          <w:sz w:val="24"/>
        </w:rPr>
        <w:tab/>
      </w:r>
      <w:r w:rsidRPr="006F7684">
        <w:rPr>
          <w:sz w:val="24"/>
        </w:rPr>
        <w:t>101.530440134145834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4|  0.75000|</w:t>
      </w:r>
      <w:r>
        <w:rPr>
          <w:sz w:val="24"/>
        </w:rPr>
        <w:tab/>
        <w:t xml:space="preserve">  </w:t>
      </w:r>
      <w:r w:rsidRPr="006F7684">
        <w:rPr>
          <w:sz w:val="24"/>
        </w:rPr>
        <w:t xml:space="preserve">-49.04289| </w:t>
      </w:r>
      <w:r>
        <w:rPr>
          <w:sz w:val="24"/>
        </w:rPr>
        <w:tab/>
      </w:r>
      <w:r w:rsidRPr="006F7684">
        <w:rPr>
          <w:sz w:val="24"/>
        </w:rPr>
        <w:t>51.042888985867421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5|  1.12500| </w:t>
      </w:r>
      <w:r>
        <w:rPr>
          <w:sz w:val="24"/>
        </w:rPr>
        <w:tab/>
        <w:t xml:space="preserve">   </w:t>
      </w:r>
      <w:r w:rsidRPr="006F7684">
        <w:rPr>
          <w:sz w:val="24"/>
        </w:rPr>
        <w:t xml:space="preserve">27.39875| </w:t>
      </w:r>
      <w:r>
        <w:rPr>
          <w:sz w:val="24"/>
        </w:rPr>
        <w:tab/>
      </w:r>
      <w:r w:rsidRPr="006F7684">
        <w:rPr>
          <w:sz w:val="24"/>
        </w:rPr>
        <w:t>25.398745233487887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6|  0.93750|</w:t>
      </w:r>
      <w:r>
        <w:rPr>
          <w:sz w:val="24"/>
        </w:rPr>
        <w:tab/>
        <w:t xml:space="preserve">  </w:t>
      </w:r>
      <w:r w:rsidRPr="006F7684">
        <w:rPr>
          <w:sz w:val="24"/>
        </w:rPr>
        <w:t xml:space="preserve">-10.75975| </w:t>
      </w:r>
      <w:r>
        <w:rPr>
          <w:sz w:val="24"/>
        </w:rPr>
        <w:tab/>
      </w:r>
      <w:r w:rsidRPr="006F7684">
        <w:rPr>
          <w:sz w:val="24"/>
        </w:rPr>
        <w:t>12.759754381686369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7|  1.03125|  8.35754|  6.35754085951742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8|  0.98438| -1.16350|  3.163501190284017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9|  1.00781|  3.60541|  1.60541277061053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0|  0.99609|  1.20463|  0.795366276159231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1|  1.00195|  2.40001|  0.400005573030097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2|  0.99902|  1.80056|  0.199439817167842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3|  1.00049|  2.09987|  0.099865931608367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4|  0.99976|  1.95010|  0.049896932452254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5|  1.00012|  2.02496|  0.02495754559385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6|  0.99994|  1.98752|  0.01247651110003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7|  1.00003|  2.00624|  0.006238822029494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8|  0.99998|  1.99688|  0.003119269533834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9|  1.00001|  2.00156|  0.00155967014509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0|  1.00000|  1.99922|  0.000779826238241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1|  1.00000|  2.00039|  0.000389915319998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2|  1.00000|  1.99981|  0.000194957117903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3|  1.00000|  2.00010|  9.74786859613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4|  1.00000|  1.99995|  4.87393195465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5|  1.00000|  2.00002|  2.43696572917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6|  1.00000|  1.99999|  1.21848382062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7|  1.00000|  2.00001|  6.09240784932e-0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lastRenderedPageBreak/>
        <w:t xml:space="preserve">  28|  1.00000|  2.00000|  3.04621502956e-0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29|  1.00000|  2.00000|  1.52309668344e-06|</w:t>
      </w:r>
    </w:p>
    <w:p w:rsid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30|  1.00000|  2.00000|  7.61559466822e-07|</w:t>
      </w:r>
    </w:p>
    <w:p w:rsidR="006F7684" w:rsidRPr="006F7684" w:rsidRDefault="006F7684" w:rsidP="006F7684">
      <w:pPr>
        <w:pStyle w:val="My"/>
        <w:rPr>
          <w:sz w:val="24"/>
        </w:rPr>
      </w:pPr>
    </w:p>
    <w:p w:rsidR="00FE6649" w:rsidRPr="006F7684" w:rsidRDefault="00FE6649" w:rsidP="00FE6649">
      <w:pPr>
        <w:pStyle w:val="My"/>
        <w:rPr>
          <w:sz w:val="24"/>
        </w:rPr>
      </w:pPr>
      <w:r w:rsidRPr="006F7684">
        <w:rPr>
          <w:b/>
          <w:sz w:val="24"/>
        </w:rPr>
        <w:t>Максимальная по модулю погрешность</w:t>
      </w:r>
      <w:r w:rsidRPr="006F7684">
        <w:rPr>
          <w:sz w:val="24"/>
        </w:rPr>
        <w:t>: 405.95215855148</w:t>
      </w:r>
    </w:p>
    <w:p w:rsidR="00FE6649" w:rsidRPr="00FE6649" w:rsidRDefault="00FE6649" w:rsidP="00FE6649">
      <w:pPr>
        <w:pStyle w:val="My"/>
        <w:rPr>
          <w:sz w:val="28"/>
        </w:rPr>
      </w:pP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     x|   </w:t>
      </w:r>
      <w:r>
        <w:rPr>
          <w:sz w:val="24"/>
        </w:rPr>
        <w:tab/>
      </w:r>
      <w:r w:rsidRPr="00FE6649">
        <w:rPr>
          <w:sz w:val="24"/>
        </w:rPr>
        <w:t xml:space="preserve">y(x)|        Yпр|       </w:t>
      </w:r>
      <w:r>
        <w:rPr>
          <w:sz w:val="24"/>
        </w:rPr>
        <w:t xml:space="preserve">  </w:t>
      </w:r>
      <w:r w:rsidRPr="00FE6649">
        <w:rPr>
          <w:sz w:val="24"/>
        </w:rPr>
        <w:t>z(x)|            Delta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0000|  1.00000|  1.000</w:t>
      </w:r>
      <w:r>
        <w:rPr>
          <w:sz w:val="24"/>
        </w:rPr>
        <w:t xml:space="preserve">00|  1.00000|  </w:t>
      </w:r>
      <w:r>
        <w:rPr>
          <w:sz w:val="24"/>
        </w:rPr>
        <w:tab/>
      </w:r>
      <w:r>
        <w:rPr>
          <w:sz w:val="24"/>
        </w:rPr>
        <w:tab/>
        <w:t xml:space="preserve">          0.0</w:t>
      </w:r>
      <w:r w:rsidRPr="00FE6649">
        <w:rPr>
          <w:sz w:val="24"/>
        </w:rPr>
        <w:t>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0625|  1.00625|  1.00625|  1.00158|  2.51929588302e-11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1250|  1.01253|  1.01253|  1.00618|  5.45901102100e-11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1875|  1.01884|  1.01884|  1.01355|  8.88307205571e-11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2500|  1.02520|  1.02520|  1.02347|  1.28636434837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3125|  1.03163|  1.03163|  1.03573|  1.74823489019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3750|  1.03815|  1.03815|  1.05012|  2.28315144568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4375|  1.04477|  1.04477|  1.06642|  2.90146129345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5000|  1.05149|  1.05149|  1.08445|  3.61481511391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5625|  1.05832|  1.05832|  1.10402|  4.43622694135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6250|  1.06529|  1.06529|  1.12494|  5.38024291785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6875|  1.07239|  1.07239|  1.14703|  6.46308562224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7500|  1.07963|  1.07963|  1.17014|  7.70277397422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8125|  1.08702|  1.08702|  1.19409|  9.11928532688e-10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8750|  1.09456|  1.09456|  1.21873|  1.07347020162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09375|  1.10225|  1.10225|  1.24392|  1.25734045398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0000|  1.11011|  1.11011|  1.26950|  1.46621781383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0625|  1.11812|  1.11812|  1.29534|  1.70304570446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1250|  1.12630|  1.12630|  1.32131|  1.97104332855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1875|  1.13464|  1.13464|  1.34728|  2.27372454198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2500|  1.14314|  1.14314|  1.37314|  2.61491428510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3125|  1.15180|  1.15180|  1.39877|  2.99876434795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3750|  1.16062|  1.16062|  1.42407|  3.42977268808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4375|  1.16960|  1.16960|  1.44893|  3.91279275647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5000|  1.17873|  1.17873|  1.47325|  4.45304793040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5625|  1.18802|  1.18802|  1.49695|  5.05614994317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6250|  1.19744|  1.19744|  1.51994|  5.72809932819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6875|  1.20701|  1.20701|  1.54214|  6.47530007392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7500|  1.21672|  1.21672|  1.56347|  7.30456739539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8125|  1.22655|  1.22655|  1.58387|  8.22312640203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8750|  1.23652|  1.23652|  1.60326|  9.23861520619e-09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19375|  1.24659|  1.24659|  1.62159|  1.03590804823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0000|  1.25678|  1.25678|  1.63880|  1.15929734701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0625|  1.26708|  1.26708|  1.65485|  1.29491373180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1250|  1.27747|  1.27747|  1.66967|  1.44367937605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1875|  1.28794|  1.28794|  1.68324|  1.60655220238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2500|  1.29850|  1.29850|  1.69552|  1.78452363997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3125|  1.30914|  1.30914|  1.70646|  1.97861580453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3750|  1.31983|  1.31983|  1.71605|  2.18987801226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4375|  1.33058|  1.33058|  1.72425|  2.41938267198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5000|  1.34138|  1.34138|  1.73105|  2.66822115513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5625|  1.35222|  1.35222|  1.73643|  2.93749862212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6250|  1.36308|  1.36308|  1.74038|  3.22832836019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6875|  1.37397|  1.37397|  1.74288|  3.54182596585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7500|  1.38487|  1.38487|  1.74393|  3.87910292776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lastRenderedPageBreak/>
        <w:t xml:space="preserve">  0.28125|  1.39577|  1.39577|  1.74352|  4.24125925491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8750|  1.40666|  1.40666|  1.74167|  4.62937606027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29375|  1.41753|  1.41753|  1.73837|  5.04450805572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0000|  1.42838|  1.42838|  1.73363|  5.48767538078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0625|  1.43920|  1.43920|  1.72746|  5.95985454321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1250|  1.44997|  1.44997|  1.71987|  6.46197040322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1875|  1.46070|  1.46070|  1.71088|  6.99488729161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2500|  1.47136|  1.47136|  1.70052|  7.55939968400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3125|  1.48195|  1.48195|  1.68879|  8.15622360761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3750|  1.49247|  1.49247|  1.67574|  8.78598789278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4375|  1.50289|  1.50289|  1.66138|  9.44922566859e-08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5000|  1.51323|  1.51323|  1.64574|  1.0146365769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5625|  1.52346|  1.52346|  1.62887|  1.0877725276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6250|  1.53359|  1.53359|  1.61078|  1.1643502073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6875|  1.54360|  1.54360|  1.59152|  1.2443767749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7500|  1.55348|  1.55348|  1.57113|  1.3278461752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8125|  1.56323|  1.56323|  1.54965|  1.4147386218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8750|  1.57285|  1.57285|  1.52713|  1.5050201218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39375|  1.58232|  1.58232|  1.50359|  1.5986421075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0000|  1.59164|  1.59164|  1.47910|  1.6955412429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0625|  1.60081|  1.60081|  1.45370|  1.7956392506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1250|  1.60981|  1.60981|  1.42744|  1.8988428673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1875|  1.61865|  1.61865|  1.40037|  2.0050439553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2500|  1.62731|  1.62731|  1.37255|  2.1141197148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3125|  1.63580|  1.63580|  1.34402|  2.2259329624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3750|  1.64411|  1.64411|  1.31484|  2.3403326387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4375|  1.65224|  1.65224|  1.28506|  2.4571543444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5000|  1.66017|  1.66018|  1.25476|  2.5762210209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5625|  1.66792|  1.66792|  1.22397|  2.6973437639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6250|  1.67547|  1.67547|  1.19276|  2.8203227042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6875|  1.68283|  1.68283|  1.16119|  2.9449480498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7500|  1.68999|  1.68999|  1.12931|  3.0710011222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8125|  1.69695|  1.69695|  1.09720|  3.1982555781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8750|  1.70370|  1.70370|  1.06490|  3.3264786503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49375|  1.71026|  1.71026|  1.03248|  3.4554324313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0000|  1.71661|  1.71661|  1.00000|  3.5848752499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0625|  1.72276|  1.72276|  0.96752|  3.7145630460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1250|  1.72870|  1.72870|  0.93510|  3.8442507910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1875|  1.73445|  1.73445|  0.90280|  3.9736938983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2500|  1.73999|  1.73999|  0.87068|  4.1026496355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3125|  1.74533|  1.74533|  0.83881|  4.2308785164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3750|  1.75047|  1.75047|  0.80724|  4.3581456576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4375|  1.75542|  1.75542|  0.77603|  4.4842221047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5000|  1.76017|  1.76018|  0.74524|  4.6088860683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5625|  1.76474|  1.76474|  0.71493|  4.7319240970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6250|  1.76911|  1.76911|  0.68516|  4.8531322138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6875|  1.77330|  1.77330|  0.65598|  4.9723169182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7500|  1.77731|  1.77731|  0.62745|  5.0892960978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8125|  1.78115|  1.78115|  0.59962|  5.2038998332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8750|  1.78481|  1.78481|  0.57256|  5.3159711321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59375|  1.78831|  1.78831|  0.54629|  5.4253664671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0000|  1.79164|  1.79164|  0.52089|  5.5319562641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lastRenderedPageBreak/>
        <w:t xml:space="preserve">  0.60625|  1.79482|  1.79482|  0.49640|  5.6356252775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1250|  1.79785|  1.79785|  0.47287|  5.7362727923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1875|  1.80073|  1.80073|  0.45034|  5.8338127395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2500|  1.80348|  1.80348|  0.42886|  5.9281736852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3125|  1.80610|  1.80610|  0.40847|  6.0192987660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3750|  1.80859|  1.80859|  0.38922|  6.1071454027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4375|  1.81096|  1.81096|  0.37113|  6.1916850158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5000|  1.81323|  1.81323|  0.35425|  6.2729026462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5625|  1.81539|  1.81539|  0.33862|  6.3507963732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6250|  1.81746|  1.81747|  0.32426|  6.4253768039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6875|  1.81945|  1.81945|  0.31120|  6.4966664048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7500|  1.82136|  1.82136|  0.29948|  6.5646988201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8125|  1.82320|  1.82320|  0.28912|  6.6295181144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8750|  1.82497|  1.82497|  0.28013|  6.6911779517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69375|  1.82670|  1.82670|  0.27254|  6.7497407974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0000|  1.82838|  1.82838|  0.26637|  6.8052771085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0625|  1.83003|  1.83003|  0.26163|  6.8578644030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1250|  1.83166|  1.83166|  0.25833|  6.9075865005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1875|  1.83327|  1.83327|  0.25647|  6.9545325387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2500|  1.83487|  1.83487|  0.25607|  6.9987962803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3125|  1.83647|  1.83647|  0.25712|  7.0404752006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3750|  1.83808|  1.83808|  0.25962|  7.0796697104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4375|  1.83972|  1.83972|  0.26357|  7.1164824100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5000|  1.84138|  1.84138|  0.26895|  7.1510173715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5625|  1.84308|  1.84308|  0.27575|  7.1833794401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6250|  1.84483|  1.84483|  0.28395|  7.2136735584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6875|  1.84663|  1.84664|  0.29354|  7.2420042651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7500|  1.84850|  1.84850|  0.30448|  7.2684750507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8125|  1.85044|  1.85044|  0.31676|  7.2931879624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8750|  1.85246|  1.85247|  0.33033|  7.3162430736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79375|  1.85458|  1.85458|  0.34515|  7.3377381593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0000|  1.85678|  1.85678|  0.36120|  7.3577682946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0625|  1.85909|  1.85909|  0.37841|  7.3764256347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1250|  1.86151|  1.86152|  0.39674|  7.3937991107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1875|  1.86405|  1.86405|  0.41613|  7.4099742497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2500|  1.86672|  1.86672|  0.43653|  7.4250330373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3125|  1.86951|  1.86951|  0.45786|  7.4390537596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3750|  1.87244|  1.87244|  0.48006|  7.4521109683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4375|  1.87551|  1.87552|  0.50304|  7.4642754155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5000|  1.87873|  1.87873|  0.52674|  7.4756140500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5625|  1.88210|  1.88210|  0.55107|  7.4861900412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6250|  1.88562|  1.88562|  0.57593|  7.4960628171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6875|  1.88930|  1.88930|  0.60123|  7.5052881198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7500|  1.89314|  1.89314|  0.62686|  7.5139181232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8125|  1.89714|  1.89714|  0.65272|  7.5220015061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8750|  1.90130|  1.90130|  0.67869|  7.5295835810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89375|  1.90562|  1.90562|  0.70466|  7.5367064278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0000|  1.91011|  1.91011|  0.73050|  7.5434090285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0625|  1.91475|  1.91475|  0.75608|  7.5497274187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1250|  1.91956|  1.91956|  0.78127|  7.5556948120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1875|  1.92452|  1.92452|  0.80591|  7.5613417904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2500|  1.92963|  1.92963|  0.82986|  7.5666964338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lastRenderedPageBreak/>
        <w:t xml:space="preserve">  0.93125|  1.93489|  1.93489|  0.85297|  7.57178444388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3750|  1.94029|  1.94029|  0.87506|  7.5766293727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4375|  1.94582|  1.94582|  0.89598|  7.58125269451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5000|  1.95148|  1.95149|  0.91555|  7.5856739667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5625|  1.95726|  1.95727|  0.93358|  7.5899110108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6250|  1.96315|  1.96315|  0.94988|  7.5939799870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6562|  1.96613|  1.96613|  0.95733|  7.59595609523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6875|  1.96913|  1.96913|  0.96427|  7.59789557492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7187|  1.97216|  1.97216|  0.97067|  7.5998000381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7500|  1.97520|  1.97520|  0.97653|  7.60167103264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7812|  1.97826|  1.97826|  0.98179|  7.60351001050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8125|  1.98134|  1.98134|  0.98645|  7.60531836175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8437|  1.98442|  1.98443|  0.99047|  7.60709740089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8750|  1.98753|  1.98753|  0.99382|  7.6088483935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9062|  1.99064|  1.99064|  0.99648|  7.61057251886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9375|  1.99375|  1.99375|  0.99842|  7.6122708980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0.99687|  1.99687|  1.99688|  0.99960|  7.61394461257e-07|</w:t>
      </w:r>
    </w:p>
    <w:p w:rsidR="00FE6649" w:rsidRPr="00FE6649" w:rsidRDefault="00FE6649" w:rsidP="00FE6649">
      <w:pPr>
        <w:pStyle w:val="My"/>
        <w:rPr>
          <w:sz w:val="24"/>
        </w:rPr>
      </w:pPr>
      <w:r w:rsidRPr="00FE6649">
        <w:rPr>
          <w:sz w:val="24"/>
        </w:rPr>
        <w:t xml:space="preserve">  1.00000|  2.00000|  2.00000|  1.00000|  7.61559466822e-07|</w:t>
      </w:r>
    </w:p>
    <w:p w:rsidR="00FE6649" w:rsidRPr="00FE6649" w:rsidRDefault="00FE6649" w:rsidP="00FE6649">
      <w:pPr>
        <w:pStyle w:val="My"/>
        <w:rPr>
          <w:sz w:val="24"/>
        </w:rPr>
      </w:pPr>
    </w:p>
    <w:p w:rsidR="00FE6649" w:rsidRDefault="00FE6649" w:rsidP="00FE6649">
      <w:pPr>
        <w:pStyle w:val="My"/>
        <w:rPr>
          <w:b/>
        </w:rPr>
      </w:pPr>
      <w:r w:rsidRPr="00FE6649">
        <w:rPr>
          <w:b/>
          <w:sz w:val="24"/>
        </w:rPr>
        <w:t>Максимальная по модулю погрешность: 7.61559466822e-07</w:t>
      </w:r>
    </w:p>
    <w:p w:rsidR="00FE6649" w:rsidRDefault="00FE6649" w:rsidP="00FE6649">
      <w:pPr>
        <w:pStyle w:val="My"/>
        <w:rPr>
          <w:b/>
        </w:rPr>
      </w:pPr>
    </w:p>
    <w:p w:rsidR="00FE6649" w:rsidRPr="00BA26DE" w:rsidRDefault="00FE6649" w:rsidP="00FE6649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МЕТОД КОНЕЧНЫХ РАЗНОСТЕЙ</w:t>
      </w:r>
    </w:p>
    <w:p w:rsidR="00FE6649" w:rsidRPr="00BA26DE" w:rsidRDefault="00FE6649" w:rsidP="00FE6649">
      <w:pPr>
        <w:pStyle w:val="My"/>
        <w:rPr>
          <w:b/>
          <w:sz w:val="24"/>
          <w:szCs w:val="24"/>
        </w:rPr>
      </w:pPr>
    </w:p>
    <w:p w:rsidR="00FE6649" w:rsidRPr="00BA26DE" w:rsidRDefault="00FE6649" w:rsidP="00FE6649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ЯВНАЯ СХЕМА</w:t>
      </w: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8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0.020|  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  <w:t xml:space="preserve">   0</w:t>
      </w:r>
      <w:r w:rsidRPr="00BA26DE">
        <w:rPr>
          <w:rFonts w:eastAsiaTheme="majorEastAsia"/>
          <w:sz w:val="24"/>
          <w:szCs w:val="24"/>
        </w:rPr>
        <w:t xml:space="preserve">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9|  2.8881354340315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9|  8.5544831922579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8|  1.689330386434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8|  2.780288250647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7|  4.1185375469377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7|  5.694666305600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7.4996207786948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6|  9.5246918060398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5|  0.00011761501700136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5|  0.0001420199163022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4|  0.0001683840948651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4|  0.0001966329820635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3|  0.00022669484544601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3|  0.0002585006827153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0.0002919841178178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2|  0.0003270813009876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2|  0.00036373081259621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1|  0.0004018735706603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1|  0.0004414527418709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0|  0.0004824136560077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0|  0.0005247037236121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9|  0.00056827235679246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0.00061307089304396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488|  0.00065905252196829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8|  0.00070617221478175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7|  0.00075438665650684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7|  0.0008036541807439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6|  0.00085393470692651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6|  0.00090518967996378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5|  0.00095738201218065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00101047602746773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5|  0.00106443740755646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4|  0.00111923314033990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4|  0.0011748314701592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3|  0.00123120184998404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3|  0.00128831489541037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2|  0.00134614234041186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2|  0.0014046569947736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0.00146383270314698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1|  0.00152364430566165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0|  0.00158406760003793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0|  0.00164507930514068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9|  0.00170665702591998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9|  0.00176877921968698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8|  0.00183142516367251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8|  0.00189457492382072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00195820932477086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7|  0.00202230992098062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7|  0.00208685896894944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6|  0.0021518394004985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401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28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30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09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30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28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901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Максимальная погрешность: 0.002151839400498567 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16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0.005|  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  <w:t xml:space="preserve">   0  </w:t>
      </w:r>
      <w:r w:rsidRPr="00BA26DE">
        <w:rPr>
          <w:rFonts w:eastAsiaTheme="majorEastAsia"/>
          <w:sz w:val="24"/>
          <w:szCs w:val="24"/>
        </w:rPr>
        <w:t xml:space="preserve">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0|  4.53013909718081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5|  1.35468946060868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0|  2.70071620067647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4|  4.48682508591425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9|  6.7087880906147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4|  9.36241780657987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039|  1.2443567056763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4|  1.5948128506693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9|  1.9872034283663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4|  2.4211255594819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9|  2.896180235523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3.4119722813752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8|  3.9681103183308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3|  4.5642067281193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8|  5.1998776161577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3|  5.8747427761352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8|  6.5884256547077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3|  7.3405533159709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8|  8.1307564071542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3|  8.9586691238707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7|  9.8239291762558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2|  1.0726177754882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7|  1.1665059497678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2|  1.264022245683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7|  1.365131806552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2|  1.469800110576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7|  1.577992967638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2|  1.689676516092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6|  1.804817219608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1|  1.923381864055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2.045337554401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1|  2.170651711641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6|  2.299292069785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1|  2.4312266728054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6|  2.5664238717304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1|  2.7048523216111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6|  2.846480978668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0|  2.991279097352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5|  3.139216227499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0|  3.290262211508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5|  3.444387181505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0|  3.601561556554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5|  3.761756039921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0|  3.924941616351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5|  4.091089549318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9|  4.260171378411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4|  4.432158916634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9|  4.6070242477935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4|  4.784739723895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9|  4.965277962565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4|  5.148611844518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9|  5.334714510996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4|  5.5235593612867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9|  5.715120050253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3|  5.909370485857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8|  6.106284826723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3|  6.305837479769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8|  6.508003097771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293|  6.7127565770319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8|  6.920073055050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3|  7.129927908167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8|  7.3422967492908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7.5571554256526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7|  7.774480016498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2|  7.9942468309002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7|  8.2164324055389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2|  8.441013502513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7|  8.667967107178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2|  8.897270426000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7|  9.128900884436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2|  9.362836124804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6|  9.599054004250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1|  9.837532592626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6|  0.00010078250170497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1|  0.00010321185227091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6|  0.00010566316458271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1|  0.00010813622764616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6|  0.00011063083249385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1|  0.00011314677216622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6|  0.0001156838416919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0|  0.0001182418380687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5|  0.00012082056024498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0|  0.0001234198091003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5|  0.00012603938742772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0|  0.00012867909991454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5|  0.00013133875312465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0|  0.00013401815548042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5|  0.00013671711724472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9|  0.00013943545050310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4|  0.00014217296914687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9|  0.00014492948885491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4|  0.00014770482707737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9|  0.00015049880301787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4|  0.0001533112376171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0.00015614195353630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4|  0.0001589907751401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9|  0.00016185752848074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3|  0.00016474204128147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8|  0.0001676441429208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3|  0.0001705636644164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8|  0.00017350043840969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3|  0.00017645429914947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8|  0.00017942508247725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3|  0.00018241262581164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8|  0.00018541676813332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2|  0.00018843734996976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7|  0.0001914742133806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2|  0.0001945272019429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7|  0.00019759616073666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2|  0.0002006809363299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547|  0.0002037813767652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2|  0.00020689733154466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7|  0.00021002865161634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2|  0.00021317518936037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6|  0.0002163367985751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1|  0.00021951333446357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6|  0.00022270465361984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1|  0.0002259106140156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6|  0.00022913107498734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1|  0.00023236589722275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6|  0.00023561494274804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1|  0.0002388780749148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5|  0.00024215515838788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0|  0.0002454460591317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5|  0.00024875064439922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0|  0.00025206878271788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00025540034387883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0|  0.0002587451989239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5|  0.00026210322013420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0|  0.0002654742810173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5|  0.00026885825629652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9|  0.00027225502189876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4|  0.00027566445494253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9|  0.0002790864337273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4|  0.0002825208377217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9|  0.00028596754755216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4|  0.00028942644499208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9|  0.0002928974129506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4|  0.0002963803354623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00029987509767515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3|  0.0003033815858408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8|  0.0003068996873041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3|  0.00031042929049185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8|  0.00031397028490265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3|  0.00031752256109707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8|  0.00032108601068703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3|  0.00032466052632551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8|  0.00032824600169711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2|  0.00033184233150773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7|  0.0003354494114747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2|  0.00033906713831777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7|  0.00034269540974829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2|  0.00034633412446072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7|  0.0003499831821226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2|  0.00035364248336555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7|  0.0003573119297758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1|  0.00036099142388512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6|  0.00036468086916152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0.00036838017000073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6|  0.0003720892317166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1|  0.0003758079605330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6|  0.00037953626357478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801|  0.00038327404885862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6|  0.0003870212252854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1|  0.00039077770263096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5|  0.00039454339153799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0|  0.00039831820350777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5|  0.00040210205089175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0|  0.00040589484688347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5|  0.00040969650551037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0|  0.00041350694162589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5|  0.00041732607090161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0|  0.0004211538098193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4|  0.0004249900756628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9|  0.0004288347865112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4|  0.00043268786123007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9|  0.00043654921946467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4|  0.00044041878163236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9|  0.00044429646891497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4|  0.00044818220325171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9|  0.0004520759073315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4|  0.00045597750458625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8|  0.00045988691918319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3|  0.00046380407601853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8|  0.00046772890070967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3|  0.0004716613195888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8|  0.00047560125969592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3|  0.00047954864877175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8|  0.00048350341525138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3|  0.0004874654882575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00049143479759361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2|  0.0004954112737377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7|  0.0004993948478357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2|  0.0005033854516951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7|  0.00050738301777841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2|  0.0005113874791968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7|  0.0005153987697046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2|  0.00051941682369227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7|  0.0005234415761804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1|  0.00052747296281430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6|  0.00053151091985725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1|  0.00053555538418492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6|  0.0005396062932796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1|  0.0005436635852240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0.1211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401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0.3546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27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0.5626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29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438|  0.7325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08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0.8575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29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9376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27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0.9796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901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9961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Максимальная погрешность: 0.000543663585224063</w:t>
      </w:r>
      <w:r w:rsidRPr="00BA26DE">
        <w:rPr>
          <w:rFonts w:eastAsiaTheme="majorEastAsia"/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32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   t|                delta| </w:t>
      </w:r>
      <w:r w:rsidRPr="00BA26DE">
        <w:rPr>
          <w:rFonts w:eastAsiaTheme="majorEastAsia"/>
          <w:sz w:val="24"/>
          <w:szCs w:val="24"/>
        </w:rPr>
        <w:t xml:space="preserve">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0.001|  </w:t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</w:r>
      <w:r>
        <w:rPr>
          <w:rFonts w:eastAsiaTheme="majorEastAsia"/>
          <w:sz w:val="24"/>
          <w:szCs w:val="24"/>
        </w:rPr>
        <w:tab/>
        <w:t xml:space="preserve">  0  </w:t>
      </w:r>
      <w:r w:rsidRPr="00BA26DE">
        <w:rPr>
          <w:rFonts w:eastAsiaTheme="majorEastAsia"/>
          <w:sz w:val="24"/>
          <w:szCs w:val="24"/>
        </w:rPr>
        <w:t xml:space="preserve">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2|  7.08516689762462e-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4|  2.12384443365465e-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5|  4.24428125977983e-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6|  7.06812952611102e-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7|  1.05936958094688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9|  1.48192905724542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0|  1.97432283854937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1|  2.53638279268387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2|  3.16794118715436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3|  3.86883068914656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5|  4.63888437662874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6|  5.47793573835165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7|  6.38581864054188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18|  7.36236736020857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0|  8.40741658514332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1|  9.52080139171585e-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2|  1.0702357244873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3|  1.19519200092455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4|  1.32693259602412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6|  1.46544117507474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7|  1.61070144333308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8|  1.76269714602384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29|  1.9214120650090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1|  2.0868300243392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2|  2.2589348835921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3|  2.43771054564412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4|  2.62314094778837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5|  2.81521006839647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7|  3.01390192469775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8|  3.21920057055891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9|  3.4310900987044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0|  3.64955464182692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2|  3.8745783692562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3|  4.1061454880697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4|  4.3442402453131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045|  4.5888469246691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6|  4.8399498475681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8|  5.09753337318841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49|  5.3615818995655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0|  5.63207986026271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1|  5.90901172659031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2|  6.19236200982698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4|  6.48211525677844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5|  6.77825604977755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6|  7.0807690111252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7|  7.38963879975962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59|  7.7048501090359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0|  8.0263876711672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1|  8.3542362550037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2|  8.68838066714339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9.02880574749076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5|  9.37549637591850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6|  9.72843746671614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7|  1.0087613970810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8|  1.0453010876876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0|  1.0824613206894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1|  1.1202406020594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2|  1.1586374414340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3|  1.1976503520028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4|  1.2372778502856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6|  1.2775184567992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7|  1.318370695280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8|  1.3598330931285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79|  1.4019041814084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1|  1.444582494514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2|  1.4878665705042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3|  1.5317549508786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4|  1.5762461808011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5|  1.6213388087660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7|  1.6670313868205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8|  1.7133224704535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89|  1.7602106187064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0|  1.8076943941736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2|  1.8557723626688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3|  1.9044430936698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4|  1.9537051599849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5|  2.0035571378640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6|  2.0539976069988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8|  2.1050251506338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9|  2.1566383552329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0|  2.2088358107019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1|  2.2616161104993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3|  2.3149778511921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4|  2.3689196330112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5|  2.4234400592959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6|  2.4785377370495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07|  2.5342112762727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109|  2.5904592906300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0|  2.6472803970056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1|  2.7046732155033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2|  2.7626363697796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4|  2.8211684865997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5|  2.8802681960593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6|  2.9399341315850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7|  3.0001649300448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18|  3.0609592313046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0|  3.1223156787829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1|  3.1842329190068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2|  3.2467096017230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3|  3.3097443801199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3.3733359103838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6|  3.4374828520311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7|  3.5021838680204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8|  3.5674376241967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9|  3.6332427897356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1|  3.6995980371434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2|  3.7665020419241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3|  3.8339534830234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4|  3.9019510421622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5|  3.9704934047257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7|  4.0395792589853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8|  4.1092072963211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39|  4.1793762113329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0|  4.2500847019511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2|  4.3213314688817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3|  4.3931152162723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4|  4.4654346512684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5|  4.5382884840128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6|  4.6116754279790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8|  4.6855941996382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49|  4.7600435184591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0|  4.8350221071302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1|  4.9105286914485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3|  4.9865619999867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4|  5.0631207647589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5|  5.1402037206660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5.2178096054955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7|  5.2959371602545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9|  5.3745851290587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0|  5.4537522589104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1|  5.5334372998094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2|  5.6136390048644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4|  5.6943561300704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5|  5.7755874345311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6|  5.8573316802368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7|  5.9395876322865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68|  6.0223540586656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0|  6.1056297302464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1|  6.1894134210094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172|  6.2737039079330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3|  6.35849997066007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5|  6.4438003921640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6|  6.5296039578610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7|  6.6159094566087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8|  6.7027156798182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79|  6.7900214218985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1|  6.8778254802559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2|  6.9661266550724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3|  7.0549237494166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4|  7.1442155694656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6|  7.2340009239502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7|  7.3242786247096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7.4150474863587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9|  7.5063063262881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0|  7.5980539648856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2|  7.6902892252039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3|  7.7830109332932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4|  7.8762179179792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5|  7.9699090108631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7|  8.0640830463218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8|  8.15873886172991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99|  8.253875297126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0|  8.3494911952142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1|  8.445585401806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3|  8.5421567651566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4|  8.6392041365179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5|  8.73672636980682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6|  8.8347223218265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8|  8.9331908518230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09|  9.0321308222618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0|  9.1315410979397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1|  9.2314205464294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2|  9.33176803830094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4|  9.4325824466778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5|  9.5338626473484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6|  9.63560751876535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7|  9.7378159422678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9|  9.8404868018597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0|  9.9436189839874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1|  1.004721137809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2|  1.015126287606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3|  1.025577237268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5|  1.0360738765147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6|  1.0466160953348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7|  1.057203784005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8|  1.067836833035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29|  1.078515133223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1|  1.089238575624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2|  1.100007051546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3|  1.1108204525656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4|  1.1216786705237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236|  1.132581597507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7|  1.143529125879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8|  1.154521148261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39|  1.165557557514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0|  1.176638246791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2|  1.1877631094670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3|  1.1989320391814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4|  1.2101449298529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5|  1.221401675632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7|  1.232702170927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8|  1.244046310422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49|  1.255433989022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1.266865101900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1|  1.278339544497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3|  1.289857212471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4|  1.301418001764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5|  1.313021808557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6|  1.3246685292678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8|  1.336358060577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9|  1.348090299424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0|  1.3598651429802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1|  1.371682488671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2|  1.3835422341568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4|  1.395444277363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5|  1.407388516450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6|  1.419374849820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7|  1.4314031761331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69|  1.443473394280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0|  1.4555854033981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1|  1.4677391028783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2|  1.479934392345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3|  1.492171171657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5|  1.504449340927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6|  1.5167688005024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7|  1.529129450961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78|  1.5415311931499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0|  1.553973928125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1|  1.5664575571894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2|  1.578981981886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3|  1.591547103996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4|  1.604152825529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6|  1.616799048742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7|  1.629485676124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8|  1.642212610386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9|  1.654979754495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1|  1.667787011627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2|  1.680634285217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3|  1.6935214789182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4|  1.706448496607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5|  1.7194152424182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7|  1.732421620692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98|  1.745467536007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299|  1.758552893171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0|  1.7716775972287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2|  1.7848415534427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3|  1.7980446673004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4|  1.811286844533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5|  1.824567991093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6|  1.8378880131564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8|  1.851246817119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09|  1.8646443096126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0|  1.8780803974882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1|  1.891554987820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1.905067987906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4|  1.918619305274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5|  1.932208847665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6|  1.945836523054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7|  1.9595022396345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9|  1.973205905803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0|  1.986947430199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1|  2.000726721673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2|  2.014543689299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3|  2.0283982423596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5|  2.0422902903605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6|  2.0562197430407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7|  2.0701865103278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28|  2.0841905023938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0|  2.098231629610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1|  2.112309802571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2|  2.1264249320807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3|  2.1405769291660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4|  2.154765705053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6|  2.168991171203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7|  2.183253239274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8|  2.197551821137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39|  2.211886828895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1|  2.226258174831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2|  2.240665771469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3|  2.2551095315126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4|  2.269589367920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5|  2.284105193806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7|  2.2986569225391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8|  2.313244467666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9|  2.3278677429683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0|  2.342526662402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2|  2.357221140170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3|  2.3719510906405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4|  2.3867164284263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5|  2.4015170683178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6|  2.4163529253162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8|  2.431223914634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59|  2.446129951694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0|  2.4610709521089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1|  2.4760468317008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363|  2.491057506492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4|  2.506102892696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5|  2.521182906756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6|  2.536297465305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7|  2.551446485155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69|  2.566629883349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0|  2.581847577121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1|  2.597099483880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2|  2.612385521272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4|  2.627705607105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2.643059659424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6|  2.6584475964375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7|  2.6738693365557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8|  2.689324798410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0|  2.704813900800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1|  2.7203365627337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2|  2.735892703409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3|  2.751482242235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5|  2.767105098788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6|  2.782761192854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7|  2.7984504444078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8|  2.8141727736241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89|  2.829928100855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1|  2.845716346655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2|  2.861537431775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3|  2.877391277145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4|  2.8932778038948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6|  2.909196933331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7|  2.925148586963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8|  2.941132686484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99|  2.957149153781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0|  2.973197910915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2|  2.989278880149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3|  3.005391983923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4|  3.021537144876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5|  3.0377142858251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6|  3.0539233297766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8|  3.070164199914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9|  3.086436819599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0|  3.102741112415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1|  3.119077002089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3|  3.135444412549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4|  3.1518432679122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5|  3.1682734924709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6|  3.1847350106861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7|  3.201227747218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19|  3.217751626916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0|  3.234306574784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1|  3.2508925160379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2|  3.267509376048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4|  3.284157080363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5|  3.300835554731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426|  3.317544725067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7|  3.3342845174644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28|  3.351054858202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0|  3.367855673741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1|  3.384686890695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2|  3.401548435855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3|  3.418440236224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5|  3.435362218950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6|  3.452314311358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7|  3.469296440972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3.486308535460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9|  3.503350522671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1|  3.520422330649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2|  3.537523887597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3|  3.5546551218845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4|  3.571815962055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6|  3.5890063368460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7|  3.6062261751235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8|  3.6234754059671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49|  3.640753958611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0|  3.658061762445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2|  3.675398747049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3|  3.692764842178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4|  3.7101599777211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5|  3.727584083779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7|  3.7450370905967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8|  3.762518928596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59|  3.7800295283552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0|  3.797568820629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1|  3.8151367363292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3|  3.832733206543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4|  3.850358162538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5|  3.8680115357125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6|  3.885693257654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8|  3.903403260108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3.9211414749829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0|  3.938907834366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1|  3.956702270480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2|  3.974524715733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4|  3.992375102690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5|  4.0102533640729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6|  4.028159432778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7|  4.046093241849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79|  4.064054724495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0|  4.082043814102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1|  4.100060444178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2|  4.118104548445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3|  4.136176060731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5|  4.154274915058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6|  4.172401045599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7|  4.190554386684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88|  4.2087348727903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490|  4.226942438567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1|  4.2451770188134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2|  4.263438548490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3|  4.2817269627182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4|  4.3000421967587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6|  4.3183841860527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7|  4.3367528661741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8|  4.355148172863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99|  4.373570042015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4.3920184096712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2|  4.410493212037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3|  4.428994385463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4|  4.447521866468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5|  4.466075591702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7|  4.4846554979827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8|  4.503261522270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9|  4.5218936016944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0|  4.540551673515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1|  4.559235675150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3|  4.577945544181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4|  4.5966812183162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5|  4.615442635425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6|  4.634229733535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8|  4.653042450819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19|  4.671880725592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0|  4.690744496316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1|  4.709633701616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2|  4.7285482802417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4|  4.747488171108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5|  4.766453313276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6|  4.785443645949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7|  4.804459108476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29|  4.823499640349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0|  4.842565181217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1|  4.861655670862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2|  4.880771049231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3|  4.899911256384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5|  4.919076232545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6|  4.938265918086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7|  4.9574802535090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8|  4.976719179472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0|  4.995982636768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1|  5.015270566322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2|  5.034582909235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3|  5.053919606712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4|  5.073280600120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6|  5.0926658309746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7|  5.112075240909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8|  5.131508771716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49|  5.1509663653082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1|  5.170447963764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2|  5.189953509288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553|  5.2094829442239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4|  5.2290362110518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5|  5.248613252384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7|  5.268214011000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8|  5.2878384297794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59|  5.3074864517666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0|  5.327158020129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2|  5.346853078180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5.366571569365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4|  5.386313437250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5|  5.406078625580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6|  5.425867078190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8|  5.445678739068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9|  5.4655135523384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0|  5.485371462266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1|  5.505252413229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3|  5.5251563497726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4|  5.545083216540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5|  5.565032958321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6|  5.5850055200590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7|  5.6050008467978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79|  5.625018883725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0|  5.6450595761647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1|  5.665122869580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2|  5.6852087095493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3|  5.705317041782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5|  5.7254478121437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6|  5.745600966589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7|  5.7657764512386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88|  5.785974212335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0|  5.8061941962228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1|  5.8264363494209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2|  5.846700618550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3|  5.8669869503424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4|  5.887295291706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6|  5.907625589629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7|  5.9279777912646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8|  5.9483518438652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9|  5.968747694828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1|  5.989165291675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2|  6.0096045820357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3|  6.030065513684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4|  6.050548034519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5|  6.0710520925599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7|  6.0915776359582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8|  6.112124612978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09|  6.132692972016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0|  6.153282661602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2|  6.173893630367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3|  6.1945258270745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4|  6.2151792006304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5|  6.235853700053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616|  6.2565492744526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8|  6.2772658731113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19|  6.298003445404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0|  6.3187619408267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1|  6.339541309019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3|  6.360341499711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4|  6.381162462776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6.4020041482093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6|  6.422866506106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7|  6.4437494867064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9|  6.464653040350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0|  6.4855771175098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1|  6.506521668758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2|  6.527486644825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4|  6.5484719965147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5|  6.5694776747782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6|  6.5905036306768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7|  6.611549815394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38|  6.6326161802132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0|  6.6537026765622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1|  6.674809255957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2|  6.695935870060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3|  6.717082470619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5|  6.7382490095302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6|  6.759435438785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7|  6.780641710479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8|  6.801867776862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49|  6.823113590270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1|  6.844379103143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2|  6.865664268063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3|  6.886969037722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4|  6.9082933649045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6|  6.929637202535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7|  6.9510005036299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8|  6.9723832213375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9|  6.993785308906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0|  7.015206719696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2|  7.036647407188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3|  7.0581073249753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4|  7.079586426750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5|  7.1010846663166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7|  7.1226019976222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8|  7.144138374681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69|  7.165693751642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0|  7.1872680827644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1|  7.208861322416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3|  7.230473425068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4|  7.252104345301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5|  7.2737540378176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6|  7.295422457409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7|  7.3171095590018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79|  7.338815297608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680|  7.3605396283538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1|  7.382282506485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2|  7.4040438873379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4|  7.425823726359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5|  7.4476219791286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6|  7.469438601293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7|  7.4912735486432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7.5131267770367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0|  7.534998242475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1|  7.556887901050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2|  7.5787957089512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3|  7.6007216224915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5|  7.622665598072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6|  7.644627592207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7|  7.666607561518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8|  7.688605462730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99|  7.710621252654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1|  7.7326548882372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2|  7.754706326501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3|  7.776775524592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4|  7.798862439745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6|  7.820967029315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7|  7.8430892507364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8|  7.8652290615544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09|  7.887386419436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0|  7.909561282115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2|  7.9317536074707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3|  7.9539633534353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4|  7.976190478076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5|  7.998434939560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7|  8.0206966961315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8|  8.042975706157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9|  8.065271928103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0|  8.0875853205264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1|  8.1099158420694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3|  8.1322634515212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4|  8.1546281077149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5|  8.177009769616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6|  8.199408396292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8|  8.221823946874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29|  8.2442563806406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0|  8.266705656934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1|  8.2891717351985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2|  8.3116545749883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4|  8.334154135936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5|  8.356670377795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6|  8.379203260400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7|  8.4017527436919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39|  8.4243187876920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0|  8.4469013525323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1|  8.4695003984336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2|  8.4921158857165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743|  8.5147477748015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5|  8.537396026198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6|  8.5600606005042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7|  8.5827414584294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48|  8.6054385607714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8.628151868406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1|  8.6508813423313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2|  8.673626943611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3|  8.696388633433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4|  8.7191663730390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6|  8.7419601238036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7|  8.7647698471804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8|  8.787595504700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9|  8.8104370580044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0|  8.833294468824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2|  8.856167698978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3|  8.8790567103758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4|  8.901961465024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5|  8.9248819250320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7|  8.9478180525626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8|  8.9707698099128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69|  8.9937371594461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0|  9.0167200636259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1|  9.039718484993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3|  9.0627323862002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4|  9.0857617299655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5|  9.1088064791078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6|  9.1318665965456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8|  9.154942045286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79|  9.1780327883928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0|  9.201138789061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9.224260010554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2|  9.2473964162120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4|  9.2705479694976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5|  9.293714633928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6|  9.316896373112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7|  9.3400931507781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9|  9.3633049306984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0|  9.3865316767693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1|  9.409773352941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2|  9.4330299232892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3|  9.4563013519288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5|  9.4795876031117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6|  9.5028886411330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7|  9.5262044303878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98|  9.5495349353824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0|  9.5728801206673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1|  9.5962399508930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2|  9.6196143908211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3|  9.6430034052685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4|  9.6664069591301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6|  9.6898250174226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807|  9.7132575452185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8|  9.7367045076679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09|  9.760165870031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1|  9.783641597638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2|  9.8071316558923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9.8306360102995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4|  9.8541546264319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5|  9.8776874699613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7|  9.90123450662628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8|  9.9247957022541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9|  9.9483710227610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0|  9.971960434140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2|  9.9955639024651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3|  0.00010019181393883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4|  0.0001004281287464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5|  0.00010066458311064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6|  0.0001009011766953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8|  0.0001011379091654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29|  0.00010137478018645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0|  0.0001016117894249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1|  0.00010184893654796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3|  0.00010208622122365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4|  0.0001023236431209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5|  0.00010256120190921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6|  0.0001027988972589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7|  0.0001030367288414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39|  0.0001032746963286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0|  0.00010351279939335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1|  0.0001037510377092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2|  0.0001039894109504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4|  0.0001042279187923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5|  0.00010446656091078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6|  0.00010470533698236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7|  0.00010494424668472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8|  0.0001051832896961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0|  0.0001054224656954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1|  0.00010566177436266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2|  0.00010590121537834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3|  0.0001061407884237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4|  0.00010638049318112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6|  0.00010662032933328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7|  0.00010686029656392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8|  0.00010710039455741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59|  0.0001073406229988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1|  0.00010758098157426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2|  0.00010782146997034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3|  0.00010806208787439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4|  0.00010830283497476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5|  0.0001085437109603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7|  0.0001087847155208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8|  0.00010902584834671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69|  0.0001092671091290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870|  0.0001095084975598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2|  0.00010975001333180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3|  0.00010999165613834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4|  0.00011023342567340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0001104753216321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6|  0.00011071734370993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8|  0.00011095949160333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9|  0.0001112017650093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0|  0.00011144416362574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1|  0.00011168668715111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3|  0.00011192933528470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4|  0.0001121721077265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5|  0.00011241500417724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6|  0.00011265802433835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7|  0.0001129011679118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89|  0.00011314443460086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0|  0.00011338782410874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1|  0.00011363133613995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2|  0.0001138749703993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4|  0.00011411872659272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5|  0.00011436260442654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6|  0.00011460660360784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7|  0.00011485072384465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98|  0.00011509496484529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0|  0.0001153393263191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1|  0.0001155838079760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2|  0.0001158284095267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3|  0.00011607313068251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5|  0.00011631797115541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6|  0.00011656293065820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7|  0.00011680800890423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8|  0.00011705320560762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9|  0.0001172985204832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1|  0.0001175439532464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2|  0.00011778950361351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3|  0.0001180351713012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4|  0.00011828095602728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6|  0.00011852685750968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7|  0.00011877287546746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8|  0.00011901900962008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19|  0.00011926525968797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0|  0.00011951162539181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2|  0.00011975810645337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3|  0.00012000470259476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4|  0.0001202514135391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5|  0.00012049823900983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7|  0.00012074517873128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8|  0.00012099223242834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29|  0.0001212393998265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0|  0.00012148668065226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1|  0.00012173407463245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3|  0.00012198158149445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934|  0.0001222292009666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5|  0.0001224769327778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6|  0.00012272477665764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00012297273233619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9|  0.00012322079954429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0|  0.0001234689780134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1|  0.00012371726747573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2|  0.0001239656676640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4|  0.00012421417831165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5|  0.00012446279915268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6|  0.00012471152992177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7|  0.00012496037035436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48|  0.00012520932018633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0|  0.00012545837915434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1|  0.00012570754699559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2|  0.00012595682344795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3|  0.0001262062082498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5|  0.00012645570114067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6|  0.00012670530185987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7|  0.00012695501014803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8|  0.0001272048257461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59|  0.00012745474839581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1|  0.00012770477783929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2|  0.00012795491381945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3|  0.00012820515607980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4|  0.00012845550436457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6|  0.00012870595841829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7|  0.00012895651798638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8|  0.00012920718281483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9|  0.00012945795265029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0|  0.00012970882723972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2|  0.00012995980633112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3|  0.00013021088967279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4|  0.00013046207701372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5|  0.00013071336810366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7|  0.00013096476269269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8|  0.0001312162605315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79|  0.00013146786137185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0|  0.00013171956496549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1|  0.00013197137106502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3|  0.0001322232794237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4|  0.00013247528979543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5|  0.00013272740193448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6|  0.00013297961559577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8|  0.0001332319305350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89|  0.00013348434650839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0|  0.00013373686327244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1|  0.00013398948058474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2|  0.0001342421982030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4|  0.0001344950158858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5|  0.00013474793339229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6|  0.00013500095048202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997|  0.00013525406691539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99|  0.00013550728245304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0.000135760596856382  | 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1|  0.0606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0.1210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4|  0.1808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398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0.2977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0.35421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9|  0.40911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21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1|  0.5132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0.5619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4|  0.6083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22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6|  0.6933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0.7318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0.7673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00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1|  0.8298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0.8568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4|  0.8808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22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6|  0.9208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9369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9|  0.9507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21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0.97161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0.97921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4|  0.9852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898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6|  0.9933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9960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9|  0.9981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Максимальная погрешность: 0.000135760596856382</w:t>
      </w:r>
      <w:r w:rsidRPr="00BA26DE">
        <w:rPr>
          <w:rFonts w:eastAsiaTheme="majorEastAsia"/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НЕЯВНАЯ СХЕМА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8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   t|                delta| </w:t>
      </w:r>
      <w:r w:rsidRPr="00BA26DE">
        <w:rPr>
          <w:rFonts w:eastAsiaTheme="majorEastAsia"/>
          <w:sz w:val="24"/>
          <w:szCs w:val="24"/>
        </w:rPr>
        <w:t xml:space="preserve">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9.512657373356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00026674694225825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0004998779950418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000782471416483022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00110483883723366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00145918958316682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00183925896709169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0.00224000938828738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406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37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42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22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42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37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906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Максимальная погрешность: 0.002240009388287389</w:t>
      </w:r>
      <w:r w:rsidRPr="00BA26DE">
        <w:rPr>
          <w:rFonts w:eastAsiaTheme="majorEastAsia"/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16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   t|                delta| </w:t>
      </w:r>
      <w:r w:rsidRPr="00BA26DE">
        <w:rPr>
          <w:rFonts w:eastAsiaTheme="majorEastAsia"/>
          <w:sz w:val="24"/>
          <w:szCs w:val="24"/>
        </w:rPr>
        <w:t xml:space="preserve">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6.60939481700318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1.9104405514669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3.68405124478999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5.92437757684916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8.5803106401050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00011606338340608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0.000149619325044203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000186110031004438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0.00022521412230180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00026664541339083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00031014905821757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00035549811830604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0.00040249050666829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00045094626637542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00050070514714961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0.000551624447336030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0.1211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400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0.188|  0.3544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25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0.5624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26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0.7322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05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0.8572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26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9374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25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0.9794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9002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9961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18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Максимальная погрешность: 0.000551624447336030  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N = 32</w:t>
      </w:r>
    </w:p>
    <w:p w:rsidR="00BA26DE" w:rsidRPr="00BA26DE" w:rsidRDefault="00BA26DE" w:rsidP="00BA26DE">
      <w:pPr>
        <w:pStyle w:val="My"/>
        <w:rPr>
          <w:rFonts w:eastAsiaTheme="majorEastAsia"/>
          <w:sz w:val="18"/>
          <w:szCs w:val="24"/>
        </w:rPr>
      </w:pPr>
    </w:p>
    <w:p w:rsidR="00BA26DE" w:rsidRPr="00BA26DE" w:rsidRDefault="00BA26DE" w:rsidP="00BA26DE">
      <w:pPr>
        <w:pStyle w:val="My"/>
        <w:tabs>
          <w:tab w:val="left" w:pos="3516"/>
        </w:tabs>
        <w:rPr>
          <w:rFonts w:eastAsiaTheme="majorEastAsia"/>
          <w:sz w:val="24"/>
          <w:szCs w:val="24"/>
        </w:rPr>
      </w:pPr>
      <w:r>
        <w:rPr>
          <w:rFonts w:eastAsiaTheme="majorEastAsia"/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1|  4.37375672346363e-07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1.28673424559800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4|  2.52415717949539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4.1271145748700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6.07438455424436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8.34597732068953e-0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9|  1.0923063627599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1.3787907400253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1|  1.6923802269031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2.0315011788119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4|  2.394671312477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2.7804944016440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6|  3.187655281011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3.61491513993784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4.06110708958130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4.5251319872763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1|  5.0059545034564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5.50259941677345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4|  6.0141481244224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6.5397353550489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6|  7.0785460724698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7.62981255910677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9|  8.19281166892782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8.7668622395842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9.35132265512673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9.94558854993111e-05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4|  0.000105490906461059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00011161292716455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6|  0.000117816896655021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000124098057222244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9|  0.000130451927374486  |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0.000136874285803001  | </w:t>
      </w:r>
    </w:p>
    <w:p w:rsidR="00BA26DE" w:rsidRPr="00BA26DE" w:rsidRDefault="00BA26DE" w:rsidP="00BA26DE">
      <w:pPr>
        <w:pStyle w:val="My"/>
        <w:rPr>
          <w:rFonts w:eastAsiaTheme="majorEastAsia"/>
          <w:b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lastRenderedPageBreak/>
        <w:t xml:space="preserve">     x|     uj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31|  0.0606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63|  0.1210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094|  0.1808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25|  0.2398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56|  0.2977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188|  0.3542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19|  0.4091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50|  0.4622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281|  0.5132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13|  0.5620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44|  0.6084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375|  0.6522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06|  0.6934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38|  0.7318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469|  0.7674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00|  0.8001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31|  0.82994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63|  0.8568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594|  0.8809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25|  0.90229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56|  0.9209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688|  0.9370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19|  0.9507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50|  0.9622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781|  0.9716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13|  0.9792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44|  0.98523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875|  0.98986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06|  0.99338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38|  0.99605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0.969|  0.99817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rFonts w:eastAsiaTheme="majorEastAsia"/>
          <w:sz w:val="24"/>
          <w:szCs w:val="24"/>
        </w:rPr>
      </w:pPr>
    </w:p>
    <w:p w:rsidR="00BA26DE" w:rsidRDefault="00BA26DE" w:rsidP="00BA26DE">
      <w:pPr>
        <w:pStyle w:val="My"/>
        <w:rPr>
          <w:rFonts w:eastAsiaTheme="majorEastAsia"/>
          <w:sz w:val="24"/>
          <w:szCs w:val="24"/>
        </w:rPr>
      </w:pPr>
      <w:r w:rsidRPr="00BA26DE">
        <w:rPr>
          <w:rFonts w:eastAsiaTheme="majorEastAsia"/>
          <w:b/>
          <w:sz w:val="24"/>
          <w:szCs w:val="24"/>
        </w:rPr>
        <w:t>Максимальная погрешность: 0.000136874285803001</w:t>
      </w:r>
      <w:r>
        <w:rPr>
          <w:rFonts w:eastAsiaTheme="majorEastAsia"/>
          <w:sz w:val="24"/>
          <w:szCs w:val="24"/>
        </w:rPr>
        <w:t xml:space="preserve"> </w:t>
      </w:r>
    </w:p>
    <w:p w:rsidR="00BA26DE" w:rsidRDefault="00BA26DE">
      <w:pPr>
        <w:rPr>
          <w:rFonts w:ascii="Times New Roman" w:eastAsiaTheme="majorEastAsia" w:hAnsi="Times New Roman" w:cs="Times New Roman"/>
          <w:b/>
          <w:color w:val="000000"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eastAsia="en-US"/>
        </w:rPr>
        <w:br w:type="page"/>
      </w:r>
    </w:p>
    <w:p w:rsidR="003729F8" w:rsidRDefault="00437CDF" w:rsidP="003729F8">
      <w:pPr>
        <w:pStyle w:val="1"/>
        <w:rPr>
          <w:rFonts w:ascii="Times New Roman" w:hAnsi="Times New Roman" w:cs="Times New Roman"/>
          <w:b/>
          <w:color w:val="auto"/>
          <w:sz w:val="28"/>
        </w:rPr>
      </w:pPr>
      <w:r w:rsidRPr="004C124C">
        <w:rPr>
          <w:rFonts w:ascii="Times New Roman" w:hAnsi="Times New Roman" w:cs="Times New Roman"/>
          <w:b/>
          <w:color w:val="auto"/>
          <w:sz w:val="28"/>
        </w:rPr>
        <w:lastRenderedPageBreak/>
        <w:t>Набор</w:t>
      </w:r>
      <w:r w:rsidR="004C124C">
        <w:rPr>
          <w:rFonts w:ascii="Times New Roman" w:hAnsi="Times New Roman" w:cs="Times New Roman"/>
          <w:b/>
          <w:color w:val="auto"/>
          <w:sz w:val="28"/>
        </w:rPr>
        <w:t xml:space="preserve"> №6.</w:t>
      </w:r>
    </w:p>
    <w:p w:rsidR="004C124C" w:rsidRPr="00A85C63" w:rsidRDefault="00BA26DE" w:rsidP="00A85C63">
      <w:pPr>
        <w:pStyle w:val="1"/>
        <w:jc w:val="center"/>
        <w:rPr>
          <w:sz w:val="28"/>
        </w:rPr>
      </w:pPr>
      <w:r w:rsidRPr="00B5124D">
        <w:rPr>
          <w:position w:val="-46"/>
          <w:sz w:val="28"/>
        </w:rPr>
        <w:object w:dxaOrig="1620" w:dyaOrig="1060">
          <v:shape id="_x0000_i1319" type="#_x0000_t75" style="width:98.4pt;height:61.8pt" o:ole="">
            <v:imagedata r:id="rId38" o:title=""/>
          </v:shape>
          <o:OLEObject Type="Embed" ProgID="Equation.3" ShapeID="_x0000_i1319" DrawAspect="Content" ObjectID="_1604629233" r:id="rId41"/>
        </w:object>
      </w:r>
    </w:p>
    <w:p w:rsidR="00BA26DE" w:rsidRPr="0077128C" w:rsidRDefault="003729F8" w:rsidP="0077128C">
      <w:pPr>
        <w:pStyle w:val="My"/>
        <w:rPr>
          <w:b/>
          <w:sz w:val="24"/>
        </w:rPr>
      </w:pPr>
      <w:r w:rsidRPr="0077128C">
        <w:rPr>
          <w:b/>
          <w:sz w:val="24"/>
        </w:rPr>
        <w:t>Файл «</w:t>
      </w:r>
      <w:r w:rsidRPr="0077128C">
        <w:rPr>
          <w:b/>
          <w:sz w:val="24"/>
          <w:lang w:val="en-US"/>
        </w:rPr>
        <w:t>output</w:t>
      </w:r>
      <w:r w:rsidRPr="0077128C">
        <w:rPr>
          <w:b/>
          <w:sz w:val="24"/>
        </w:rPr>
        <w:t>.</w:t>
      </w:r>
      <w:r w:rsidRPr="0077128C">
        <w:rPr>
          <w:b/>
          <w:sz w:val="24"/>
          <w:lang w:val="en-US"/>
        </w:rPr>
        <w:t>txt</w:t>
      </w:r>
      <w:r w:rsidRPr="0077128C">
        <w:rPr>
          <w:b/>
          <w:sz w:val="24"/>
        </w:rPr>
        <w:t>»:</w:t>
      </w:r>
    </w:p>
    <w:p w:rsidR="0077128C" w:rsidRPr="0077128C" w:rsidRDefault="0077128C" w:rsidP="0077128C">
      <w:pPr>
        <w:pStyle w:val="My"/>
        <w:rPr>
          <w:b/>
          <w:sz w:val="24"/>
        </w:rPr>
      </w:pP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МЕТОД CТРЕЛЬБ</w:t>
      </w:r>
    </w:p>
    <w:p w:rsidR="0077128C" w:rsidRPr="00BA26DE" w:rsidRDefault="0077128C" w:rsidP="00BA26DE">
      <w:pPr>
        <w:pStyle w:val="My"/>
        <w:rPr>
          <w:sz w:val="24"/>
          <w:szCs w:val="24"/>
        </w:rPr>
      </w:pP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Itr|    </w:t>
      </w:r>
      <w:r>
        <w:rPr>
          <w:sz w:val="24"/>
        </w:rPr>
        <w:tab/>
        <w:t xml:space="preserve">   z(0)|       </w:t>
      </w:r>
      <w:r w:rsidRPr="006F7684">
        <w:rPr>
          <w:sz w:val="24"/>
        </w:rPr>
        <w:t xml:space="preserve"> y(0)|             Delta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1|  0.00000|  1.97988|  0.020122811198041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2|  3.00000|  2.04027|  0.040274270010797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3|  1.50000|  2.01006|  0.010064990038878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4|  0.75000|  1.99497|  0.005031599240759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5|  1.12500|  2.00252|  0.002516023664032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6|  0.93750|  1.99874|  0.001257955778849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7|  1.03125|  2.00063|  0.000628991951872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8|  0.98438|  1.99969|  0.000314492412042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 9|  1.00781|  2.00016|  0.000157247145388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0|  0.99609|  1.99992|  7.86232894718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1|  1.00195|  2.00004|  3.93117639237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2|  0.99902|  1.99998|  1.96558037850e-05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3|  1.00049|  2.00001|  9.82796982196e-0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4|  0.99976|  2.00000|  4.91391954283e-0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5|  1.00012|  2.00000|  2.45702449408e-06|</w:t>
      </w:r>
    </w:p>
    <w:p w:rsidR="006F7684" w:rsidRPr="006F7684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6|  0.99994|  2.00000|  1.22844768624e-06|</w:t>
      </w:r>
    </w:p>
    <w:p w:rsidR="00BA26DE" w:rsidRDefault="006F7684" w:rsidP="006F7684">
      <w:pPr>
        <w:pStyle w:val="My"/>
        <w:rPr>
          <w:sz w:val="24"/>
        </w:rPr>
      </w:pPr>
      <w:r w:rsidRPr="006F7684">
        <w:rPr>
          <w:sz w:val="24"/>
        </w:rPr>
        <w:t xml:space="preserve">  17|  1.00003|  2.00000|  6.14288364620e-07|</w:t>
      </w:r>
    </w:p>
    <w:p w:rsidR="006F7684" w:rsidRPr="006F7684" w:rsidRDefault="006F7684" w:rsidP="006F7684">
      <w:pPr>
        <w:pStyle w:val="My"/>
        <w:rPr>
          <w:sz w:val="32"/>
          <w:szCs w:val="24"/>
        </w:rPr>
      </w:pPr>
    </w:p>
    <w:p w:rsidR="00BA26DE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Максимальная по модулю погрешность: 0.04027427001</w:t>
      </w:r>
    </w:p>
    <w:p w:rsidR="0077128C" w:rsidRPr="0077128C" w:rsidRDefault="0077128C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  x|    </w:t>
      </w:r>
      <w:r w:rsidR="0077128C">
        <w:rPr>
          <w:sz w:val="24"/>
          <w:szCs w:val="24"/>
        </w:rPr>
        <w:tab/>
      </w:r>
      <w:r w:rsidRPr="00BA26DE">
        <w:rPr>
          <w:sz w:val="24"/>
          <w:szCs w:val="24"/>
        </w:rPr>
        <w:t xml:space="preserve">y(x)|     Yпр|    </w:t>
      </w:r>
      <w:r w:rsidR="0077128C">
        <w:rPr>
          <w:sz w:val="24"/>
          <w:szCs w:val="24"/>
        </w:rPr>
        <w:t xml:space="preserve">        </w:t>
      </w:r>
      <w:r w:rsidRPr="00BA26DE">
        <w:rPr>
          <w:sz w:val="24"/>
          <w:szCs w:val="24"/>
        </w:rPr>
        <w:t xml:space="preserve">z(x)|            </w:t>
      </w:r>
      <w:r w:rsidR="0077128C">
        <w:rPr>
          <w:sz w:val="24"/>
          <w:szCs w:val="24"/>
        </w:rPr>
        <w:t xml:space="preserve">  </w:t>
      </w:r>
      <w:r w:rsidRPr="00BA26DE">
        <w:rPr>
          <w:sz w:val="24"/>
          <w:szCs w:val="24"/>
        </w:rPr>
        <w:t>Delta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00|  </w:t>
      </w:r>
      <w:r w:rsidR="0077128C">
        <w:rPr>
          <w:sz w:val="24"/>
          <w:szCs w:val="24"/>
        </w:rPr>
        <w:t xml:space="preserve">1.00000|  1.00000|  1.00003|  </w:t>
      </w:r>
      <w:r w:rsidR="0077128C">
        <w:rPr>
          <w:sz w:val="24"/>
          <w:szCs w:val="24"/>
        </w:rPr>
        <w:tab/>
      </w:r>
      <w:r w:rsidR="0077128C">
        <w:rPr>
          <w:sz w:val="24"/>
          <w:szCs w:val="24"/>
        </w:rPr>
        <w:tab/>
      </w:r>
      <w:r w:rsidR="0077128C">
        <w:rPr>
          <w:sz w:val="24"/>
          <w:szCs w:val="24"/>
        </w:rPr>
        <w:tab/>
        <w:t>0</w:t>
      </w:r>
      <w:r w:rsidR="0077128C" w:rsidRPr="00BA26DE">
        <w:rPr>
          <w:sz w:val="24"/>
          <w:szCs w:val="24"/>
        </w:rPr>
        <w:t xml:space="preserve"> </w:t>
      </w:r>
      <w:r w:rsidRPr="00BA26DE">
        <w:rPr>
          <w:sz w:val="24"/>
          <w:szCs w:val="24"/>
        </w:rPr>
        <w:t>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625|  1.00625|  1.00625|  1.00225|  1.6375564815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250|  1.01254|  1.01254|  1.00869|  2.8334259027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875|  1.01887|  1.01887|  1.01903|  3.7051186874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500|  1.02528|  1.02528|  1.03296|  4.3393540161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125|  1.03179|  1.03179|  1.05016|  4.7999982277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750|  1.03842|  1.03841|  1.07035|  5.1339918050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375|  1.04518|  1.04517|  1.09324|  5.3757651419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000|  1.05209|  1.05209|  1.11854|  5.5505214735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625|  1.05916|  1.05916|  1.14601|  5.6766723655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250|  1.06642|  1.06641|  1.17537|  5.7676406872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875|  1.07386|  1.07386|  1.20639|  5.8331925800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500|  1.08150|  1.08150|  1.23882|  5.8804192648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125|  1.08934|  1.08934|  1.27244|  5.9144593245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750|  1.09741|  1.09740|  1.30703|  5.9390288953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375|  1.10568|  1.10568|  1.34238|  5.9568099963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000|  1.11419|  1.11419|  1.37829|  5.9697344356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625|  1.12291|  1.12291|  1.41456|  5.9791908846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250|  1.13187|  1.13187|  1.45101|  5.9861755752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11875|  1.14105|  1.14105|  1.48747|  5.9914018102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00|  1.15046|  1.15046|  1.52377|  5.9953792974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125|  1.16010|  1.16010|  1.55975|  5.9984715639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750|  1.16996|  1.16996|  1.59526|  6.0009373870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375|  1.18004|  1.18004|  1.63015|  6.0029606308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000|  1.19033|  1.19033|  1.66430|  6.0046716998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25|  1.20084|  1.20084|  1.69756|  6.0061629247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250|  1.21155|  1.21155|  1.72983|  6.0074995822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875|  1.22246|  1.22246|  1.76099|  6.0087277442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500|  1.23356|  1.23356|  1.79094|  6.0098799048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125|  1.24484|  1.24484|  1.81956|  6.0109789523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750|  1.25630|  1.25630|  1.84679|  6.0120410161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375|  1.26793|  1.26792|  1.87252|  6.0130774448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000|  1.27971|  1.27970|  1.89668|  6.0140962610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625|  1.29163|  1.29163|  1.91919|  6.0151031311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250|  1.30369|  1.30369|  1.94001|  6.0161020720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875|  1.31588|  1.31588|  1.95905|  6.0170959659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500|  1.32818|  1.32818|  1.97628|  6.0180868777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125|  1.34058|  1.34058|  1.99165|  6.0190763173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750|  1.35307|  1.35307|  2.00510|  6.0200654061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375|  1.36564|  1.36564|  2.01662|  6.0210549768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00|  1.37827|  1.37827|  2.02616|  6.0220456799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625|  1.39096|  1.39096|  2.03371|  6.0230380194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250|  1.40369|  1.40369|  2.03925|  6.0240324062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875|  1.41645|  1.41645|  2.04276|  6.0250291800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500|  1.42922|  1.42922|  2.04423|  6.0260286205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125|  1.44199|  1.44199|  2.04367|  6.0270309654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750|  1.45476|  1.45476|  2.04107|  6.0280364211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375|  1.46750|  1.46750|  2.03643|  6.0290451742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000|  1.48021|  1.48021|  2.02978|  6.0300573800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625|  1.49287|  1.49287|  2.02111|  6.0310731697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250|  1.50547|  1.50547|  2.01046|  6.0320926564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875|  1.51800|  1.51800|  1.99785|  6.0331159512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500|  1.53044|  1.53044|  1.98330|  6.0341431273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125|  1.54279|  1.54278|  1.96685|  6.0351742425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750|  1.55502|  1.55502|  1.94852|  6.0362093501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375|  1.56714|  1.56714|  1.92836|  6.0372484811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000|  1.57912|  1.57912|  1.90642|  6.0382916533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625|  1.59096|  1.59096|  1.88273|  6.0393388623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250|  1.60265|  1.60265|  1.85734|  6.0403900947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875|  1.61418|  1.61418|  1.83031|  6.0414453262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00|  1.62553|  1.62553|  1.80169|  6.0425045100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125|  1.63670|  1.63670|  1.77154|  6.0435675775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750|  1.64767|  1.64767|  1.73992|  6.0446344663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375|  1.65844|  1.65844|  1.70688|  6.0457050854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000|  1.66900|  1.66900|  1.67251|  6.0467793394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625|  1.67935|  1.67935|  1.63685|  6.0478571106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250|  1.68946|  1.68946|  1.59999|  6.0489382791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875|  1.69934|  1.69934|  1.56200|  6.0500227117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500|  1.70898|  1.70898|  1.52294|  6.0511102550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125|  1.71838|  1.71838|  1.48289|  6.0522007516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750|  1.72752|  1.72752|  1.44193|  6.0532940415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44375|  1.73640|  1.73640|  1.40014|  6.0543899405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000|  1.74502|  1.74502|  1.35760|  6.0554882708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625|  1.75337|  1.75337|  1.31438|  6.0565888260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250|  1.76145|  1.76145|  1.27057|  6.0576914129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875|  1.76925|  1.76925|  1.22626|  6.0587958228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500|  1.77677|  1.77677|  1.18152|  6.0599018425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125|  1.78402|  1.78402|  1.13644|  6.0610092478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750|  1.79098|  1.79098|  1.09110|  6.0621178166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375|  1.79766|  1.79766|  1.04559|  6.0632273135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00|  1.80405|  1.80405|  1.00000|  6.0643375055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625|  1.81016|  1.81016|  0.95441|  6.0654481592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250|  1.81598|  1.81598|  0.90890|  6.0665590284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875|  1.82152|  1.82152|  0.86356|  6.0676698820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500|  1.82677|  1.82677|  0.81848|  6.0687804670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125|  1.83175|  1.83175|  0.77374|  6.0698905368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750|  1.83645|  1.83645|  0.72943|  6.0709998606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375|  1.84087|  1.84087|  0.68562|  6.0721081873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000|  1.84502|  1.84502|  0.64240|  6.0732152706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625|  1.84890|  1.84890|  0.59986|  6.0743208707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250|  1.85252|  1.85252|  0.55807|  6.0754247455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875|  1.85588|  1.85588|  0.51711|  6.0765266662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500|  1.85898|  1.85898|  0.47706|  6.0776263932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125|  1.86184|  1.86184|  0.43800|  6.0787236955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750|  1.86446|  1.86446|  0.40001|  6.0798183487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375|  1.86685|  1.86685|  0.36315|  6.0809101354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000|  1.86900|  1.86900|  0.32749|  6.0819988290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625|  1.87094|  1.87094|  0.29312|  6.0830842318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250|  1.87267|  1.87267|  0.26008|  6.0841661375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875|  1.87420|  1.87420|  0.22846|  6.0852443417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00|  1.87553|  1.87553|  0.19831|  6.0863186623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125|  1.87668|  1.87668|  0.16969|  6.0873889107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750|  1.87765|  1.87765|  0.14266|  6.0884549113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375|  1.87846|  1.87846|  0.11727|  6.0895165110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000|  1.87912|  1.87912|  0.09358|  6.0905735455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625|  1.87964|  1.87964|  0.07164|  6.0916258659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250|  1.88002|  1.88002|  0.05148|  6.0926733369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875|  1.88029|  1.88028|  0.03315|  6.0937158341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500|  1.88044|  1.88044|  0.01670|  6.0947532376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125|  1.88050|  1.88050|  0.00215|  6.0957854386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750|  1.88047|  1.88047| -0.01046|  6.0968123483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375|  1.88037|  1.88037| -0.02111|  6.0978338822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000|  1.88021|  1.88021| -0.02978|  6.0988499650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625|  1.88000|  1.88000| -0.03643|  6.0998605455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250|  1.87976|  1.87976| -0.04107|  6.1008655727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875|  1.87949|  1.87949| -0.04367|  6.1018650177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500|  1.87922|  1.87922| -0.04423|  6.1028588582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125|  1.87895|  1.87895| -0.04276|  6.1038470855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750|  1.87869|  1.87869| -0.03925|  6.1048297039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375|  1.87846|  1.87846| -0.03371|  6.1058067357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00|  1.87827|  1.87827| -0.02616|  6.1067782164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625|  1.87814|  1.87814| -0.01662|  6.1077441859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250|  1.87807|  1.87807| -0.00510|  6.1087047065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76875|  1.87808|  1.87808|  0.00835|  6.1096598535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500|  1.87818|  1.87818|  0.02372|  6.1106097137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25|  1.87838|  1.87838|  0.04095|  6.1115543914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750|  1.87869|  1.87869|  0.05999|  6.1124939931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375|  1.87913|  1.87913|  0.08081|  6.1134286499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000|  1.87971|  1.87970|  0.10332|  6.1143585039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625|  1.88043|  1.88042|  0.12748|  6.1152837060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250|  1.88130|  1.88130|  0.15321|  6.1162044207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875|  1.88234|  1.88234|  0.18044|  6.1171208254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500|  1.88356|  1.88356|  0.20906|  6.1180331134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125|  1.88496|  1.88496|  0.23901|  6.1189414735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750|  1.88655|  1.88655|  0.27017|  6.1198461232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375|  1.88834|  1.88834|  0.30244|  6.1207472823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000|  1.89033|  1.89033|  0.33570|  6.1216451774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625|  1.89254|  1.89254|  0.36985|  6.1225400460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250|  1.89496|  1.89496|  0.40474|  6.1234321369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875|  1.89760|  1.89760|  0.44025|  6.1243217031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00|  1.90046|  1.90046|  0.47623|  6.1252089977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125|  1.90355|  1.90355|  0.51253|  6.1260942896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750|  1.90687|  1.90687|  0.54899|  6.1269778473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375|  1.91041|  1.91041|  0.58544|  6.1278599394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000|  1.91419|  1.91419|  0.62172|  6.1287408392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625|  1.91818|  1.91818|  0.65762|  6.1296208220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250|  1.92241|  1.92240|  0.69297|  6.13050016307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875|  1.92685|  1.92684|  0.72756|  6.1313791333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500|  1.93150|  1.93150|  0.76118|  6.13225800361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125|  1.93636|  1.93636|  0.79361|  6.1331370337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750|  1.94142|  1.94141|  0.82463|  6.1340164903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375|  1.94666|  1.94666|  0.85399|  6.1348966173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000|  1.95209|  1.95209|  0.88146|  6.1357776592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625|  1.95768|  1.95767|  0.90677|  6.1366598469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250|  1.96342|  1.96341|  0.92965|  6.13754339795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562|  1.96634|  1.96634|  0.94010|  6.1379857530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875|  1.96929|  1.96929|  0.94984|  6.1384285210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187|  1.97227|  1.97227|  0.95884|  6.13887173539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500|  1.97528|  1.97528|  0.96705|  6.1393154049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812|  1.97832|  1.97832|  0.97444|  6.1397595652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125|  1.98137|  1.98137|  0.98098|  6.1402042206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437|  1.98445|  1.98445|  0.98662|  6.14064940008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750|  1.98754|  1.98754|  0.99133|  6.14109511243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062|  1.99064|  1.99064|  0.99506|  6.14154138656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375|  1.99376|  1.99375|  0.99778|  6.14198822024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687|  1.99688|  1.99688|  0.99944|  6.14243564012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00|  2.00000|  2.00000|  1.00000|  6.14288364620e-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Максимальная по модулю погрешность: 6.14288364620e-07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77128C" w:rsidRDefault="0077128C" w:rsidP="00BA26DE">
      <w:pPr>
        <w:pStyle w:val="My"/>
        <w:rPr>
          <w:sz w:val="24"/>
          <w:szCs w:val="24"/>
        </w:rPr>
      </w:pP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МЕТОД КОНЕЧНЫХ РАЗНОСТЕЙ</w:t>
      </w: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ЯВНАЯ СХЕМА</w:t>
      </w: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</w:p>
    <w:p w:rsidR="00BA26DE" w:rsidRPr="0077128C" w:rsidRDefault="00BA26DE" w:rsidP="00BA26DE">
      <w:pPr>
        <w:pStyle w:val="My"/>
        <w:rPr>
          <w:b/>
          <w:sz w:val="24"/>
          <w:szCs w:val="24"/>
        </w:rPr>
      </w:pPr>
      <w:r w:rsidRPr="0077128C">
        <w:rPr>
          <w:b/>
          <w:sz w:val="24"/>
          <w:szCs w:val="24"/>
        </w:rPr>
        <w:t>N = 8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77128C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</w:t>
      </w:r>
      <w:r w:rsidR="0077128C">
        <w:rPr>
          <w:sz w:val="24"/>
          <w:szCs w:val="24"/>
        </w:rPr>
        <w:t xml:space="preserve"> 0.020|  </w:t>
      </w:r>
      <w:r w:rsidR="0077128C">
        <w:rPr>
          <w:sz w:val="24"/>
          <w:szCs w:val="24"/>
        </w:rPr>
        <w:tab/>
      </w:r>
      <w:r w:rsidR="0077128C">
        <w:rPr>
          <w:sz w:val="24"/>
          <w:szCs w:val="24"/>
        </w:rPr>
        <w:tab/>
      </w:r>
      <w:r w:rsidR="0077128C">
        <w:rPr>
          <w:sz w:val="24"/>
          <w:szCs w:val="24"/>
        </w:rPr>
        <w:tab/>
        <w:t xml:space="preserve">  0</w:t>
      </w:r>
      <w:r w:rsidRPr="00BA26DE">
        <w:rPr>
          <w:sz w:val="24"/>
          <w:szCs w:val="24"/>
        </w:rPr>
        <w:t xml:space="preserve">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9|  5.7762708679520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9|  1.710896638451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8|  3.378660772868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8|  5.5605765012845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7|  8.2370750938753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7|  0.0001138933261120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0.0001499924155738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6|  0.0001904938361209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5|  0.0002352300340028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5|  0.0002840398326044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4|  0.00033676818973038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4|  0.0003932659641270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3|  0.00045338969089203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3|  0.00051700136543075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0005839682356356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2|  0.0006541626019753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2|  0.0007274616251925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1|  0.0008037471413208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1|  0.0008829054837419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0|  0.0009648273120155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0|  0.00104940744722437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9|  0.0011365447135849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0.0012261417860879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8|  0.0013181050439365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8|  0.0014123444295636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7|  0.0015087733130136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7|  0.0016073083614878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6|  0.0017078694138530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6|  0.0018103793599275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5|  0.0019147640243613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202095205493546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5|  0.0021288748151129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4|  0.0022384662806796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4|  0.0023496629403185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3|  0.00246240369996797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3|  0.00257662979082062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2|  0.0026922846808236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2|  0.00280931398954731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0.0029276654062940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1|  0.0030472886113233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0|  0.0031681352000758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0|  0.0032901586102813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9|  0.0034133140518399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879|  0.0035375584393739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8|  0.00366285032734503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8|  0.0037891498476414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0.0039164186495417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7|  0.00404461984196125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7|  0.0041737179378988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6|  0.00430367880099713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53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56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311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19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811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1.1756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53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Максимальная погрешность: 0.004303678800997135</w:t>
      </w:r>
      <w:r w:rsidRPr="00BA26DE">
        <w:rPr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N = 16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>
        <w:rPr>
          <w:sz w:val="24"/>
          <w:szCs w:val="24"/>
        </w:rPr>
        <w:t xml:space="preserve">  0.005|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0  </w:t>
      </w:r>
      <w:r w:rsidRPr="00BA26DE">
        <w:rPr>
          <w:sz w:val="24"/>
          <w:szCs w:val="24"/>
        </w:rPr>
        <w:t xml:space="preserve">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0|  9.06027819436162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5|  2.70937892232759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0|  5.40143240024271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4|  8.97365017182850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9|  1.3417576181229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4|  1.8724835613159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9|  2.4887134112416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4|  3.1896257012276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9|  3.9744068565106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4|  4.8422511188528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9|  5.7923604710463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6.8239445626394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8|  7.9362206366617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3|  9.1284134561275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8|  1.0399755232093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3|  1.174948555215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8|  1.3176851309193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3|  1.4681106631830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8|  1.626151281419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3|  1.791733824763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7|  1.9647858352289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2|  2.1452355509543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7|  2.3330118995246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2|  2.528044491345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7|  2.730263613071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2|  2.9396002211301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137|  3.1559859352658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2|  3.3793530321735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6|  3.609634439205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1|  3.846763728099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4.090675108781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1|  4.3413034232608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6|  4.5985841395479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1|  4.8624533455998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6|  5.1328477434498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1|  5.4097046432111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6|  5.6929619573153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0|  5.982558194683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5|  6.278432454986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0|  6.5805244230166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5|  6.8887743630008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0|  7.2031231130864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5|  7.5235120798211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0|  7.8498832326690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5|  8.182179098614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9|  8.5203427568014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4|  8.864317833245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9|  9.2140484955538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4|  9.5694794477574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9|  9.930555925097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4|  0.0001029722368900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9|  0.0001066942902195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4|  0.0001104711872255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9|  0.0001143024010049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3|  0.0001181874097170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8|  0.00012212569653435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3|  0.0001261167495952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8|  0.00013016006195532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3|  0.0001342551315406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8|  0.0001384014611008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3|  0.0001425985581631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8|  0.0001468459349857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0001511431085129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7|  0.0001554896003297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2|  0.0001598849366177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7|  0.0001643286481105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2|  0.0001688202700500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7|  0.0001733593421433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2|  0.0001779454085197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7|  0.0001825780176883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2|  0.00018725672249586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6|  0.0001919810800847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1|  0.0001967506518523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6|  0.0002015650034097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1|  0.0002064237045414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6|  0.0002113263291652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1|  0.0002162724552920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6|  0.0002212616649874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391|  0.0002262935443322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6|  0.0002313676833834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0|  0.00023648367613715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5|  0.0002416411204896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0|  0.0002468396182003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5|  0.0002520787748552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0|  0.0002573581998288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5|  0.00026267750624908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0|  0.0002680363109606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5|  0.00027343423448911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9|  0.0002788709010059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4|  0.0002843459382934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9|  0.00028985897770961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4|  0.00029540965415442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9|  0.0003009976060354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4|  0.0003066224752340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0.0003122839070723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4|  0.0003179815502799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9|  0.0003237150569611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3|  0.0003294840825626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8|  0.0003352882858413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3|  0.0003411273288328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8|  0.00034700087681927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3|  0.0003529085982988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8|  0.0003588501649544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3|  0.0003648252516231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8|  0.00037083353626643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2|  0.0003768746999393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7|  0.0003829484267610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2|  0.0003890544038857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7|  0.0003951923214732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2|  0.0004013618726599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7|  0.0004075627535303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2|  0.0004137946630892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7|  0.0004200573032325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2|  0.0004263503787207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6|  0.0004326735971502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1|  0.00043902666892714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6|  0.0004454093072395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1|  0.0004518212280312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6|  0.0004582621499746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1|  0.0004647317944455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6|  0.0004712298854959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1|  0.0004777561498297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5|  0.0004843103167756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0|  0.0004908921182634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5|  0.00049750128879821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0|  0.0005041375654355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05108006877574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0|  0.0005174903978476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5|  0.0005242064402679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0|  0.0005309485620342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645|  0.0005377165125928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9|  0.0005445100437971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4|  0.0005513289098848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9|  0.0005581728674545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4|  0.00056504167544324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9|  0.00057193509510411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4|  0.00057885288998393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9|  0.00058579482590126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4|  0.0005927606709245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0.0005997501953500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3|  0.0006067631716816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8|  0.00061379937460825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3|  0.0006208585809835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8|  0.0006279405698053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3|  0.00063504512219414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8|  0.0006421720213739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3|  0.00064932105265092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8|  0.0006564920033941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2|  0.00066368466301536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7|  0.0006708988229495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2|  0.00067813427663565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7|  0.00068539081949670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2|  0.0006926682489215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7|  0.0006999663642452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2|  0.0007072849667312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7|  0.0007146238595516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1|  0.0007219828477702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6|  0.00072936173832316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0.00073676034000147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6|  0.0007441784634333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1|  0.0007516159210663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6|  0.00075907252714968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1|  0.0007665480977174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6|  0.0007740424505708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1|  0.0007815554052619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5|  0.0007890867830760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0|  0.0007966364070156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5|  0.00080420410178361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0|  0.0008117896937669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5|  0.0008193930110207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0|  0.00082701388325201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5|  0.0008346521418034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0|  0.0008423076196388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4|  0.0008499801513259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9|  0.0008576695730226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4|  0.00086537572246037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9|  0.0008730984389295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4|  0.00088083756326495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9|  0.0008885929378301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4|  0.0008963644065036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9|  0.0009041518146630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4|  0.00091195500917251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898|  0.00091977383836661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3|  0.0009276081520372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8|  0.00093545780141957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3|  0.0009433226391779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8|  0.00095120251939206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3|  0.0009590972975437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8|  0.0009670068305029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3|  0.0009749309765152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0.0009828695951874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2|  0.0009908225474757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7|  0.0009987896956717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2|  0.00100677090339051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7|  0.0010147660355568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2|  0.0010227749583937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7|  0.00103079753940926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2|  0.0010388336473845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7|  0.0010468831523609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1|  0.00105494592562860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6|  0.0010630218397145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1|  0.0010711107683698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6|  0.0010792125865592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1|  0.0010873271704481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0.1798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52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0.521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54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812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308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1.027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16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1.152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808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1.187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1.1754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1.146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52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1.0548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Максимальная погрешность: 0.001087327170448127</w:t>
      </w:r>
      <w:r w:rsidRPr="00BA26DE">
        <w:rPr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N = 32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>
        <w:rPr>
          <w:sz w:val="24"/>
          <w:szCs w:val="24"/>
        </w:rPr>
        <w:t xml:space="preserve">  0.001|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0  </w:t>
      </w:r>
      <w:r w:rsidRPr="00BA26DE">
        <w:rPr>
          <w:sz w:val="24"/>
          <w:szCs w:val="24"/>
        </w:rPr>
        <w:t xml:space="preserve">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2|  1.41703349054723e-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4|  4.24768875628700e-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5|  8.48856240853735e-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006|  1.41362590522220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7|  2.11873916189376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9|  2.96385811449085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0|  3.94864567709874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1|  5.07276557426550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2|  6.33588236320648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3|  7.73766136719090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5|  9.27776875325748e-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6|  1.09558714656011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7|  1.27716372699815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18|  1.47247347204171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0|  1.68148331702866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1|  1.90416027723295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2|  2.14047144786456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3|  2.39038400184910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4|  2.65386519204824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6|  2.93088235014949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7|  3.22140288777639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8|  3.52539429204768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29|  3.84282413001813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1|  4.17366004756836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2|  4.51786976718438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3|  4.87542109017802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4|  5.24628189557674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5|  5.63042013679294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7|  6.02780384828527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8|  6.43840113889738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9|  6.86218019629870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0|  7.29910928254363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2|  7.74915673629195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3|  8.21229097502929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4|  8.68848049062620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5|  9.17769384933820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6|  9.67989969513638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8|  1.0195066746376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49|  1.0723163798021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0|  1.1264159719415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1|  1.1818023453180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2|  1.2384724020764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4|  1.2964230513556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5|  1.3556512100665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6|  1.4161538023360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7|  1.4779277599519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59|  1.5409700216961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0|  1.6052775341224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1|  1.6708472510007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2|  1.7376761333176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1.8057611493871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5|  1.8750992750726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6|  1.9456874932322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7|  2.0175227941621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8|  2.0906021752642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070|  2.1649226412678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1|  2.2404812041187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2|  2.3172748828681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3|  2.3953007038946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4|  2.4745557005712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6|  2.5550369134874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7|  2.6367413904493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8|  2.7196661862571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79|  2.8038083628168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1|  2.8891649890283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2|  2.9757331410085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3|  3.0635099018683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4|  3.1524923616022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5|  3.2426776175320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7|  3.3340627735301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8|  3.4266449409070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89|  3.5204212375239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0|  3.6153887883472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2|  3.7115447253377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3|  3.8088861873397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4|  3.9074103198588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5|  4.0071142757280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6|  4.1079952141087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8|  4.2100503013786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9|  4.3132767105769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0|  4.4176716216259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1|  4.5232322211097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3|  4.6299557026063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4|  4.7378392661334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5|  4.8468801188139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6|  4.9570754742100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7|  5.0684225527675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09|  5.1809185814821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0|  5.2945607941223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1|  5.4093464312288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2|  5.5252727396704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4|  5.6423369731994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5|  5.7605363921187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6|  5.8798682632810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7|  6.0003298600896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18|  6.1219184627203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0|  6.2446313576769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1|  6.3684658381246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2|  6.4934192035570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3|  6.6194887602399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6.74667182065658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6|  6.8749657040623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7|  7.0043677359299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8|  7.1348752481714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9|  7.2664855792492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1|  7.3991960740649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2|  7.5330040836263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133|  7.6679069657137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4|  7.8039020842135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5|  7.9409868093405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7|  8.0791585177486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8|  8.21841459242023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39|  8.35875242255479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0|  8.5001694036801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2|  8.6426629376523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3|  8.7862304324337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4|  8.9308693023149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5|  9.0765769679146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6|  9.2233508558470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8|  9.37118839916540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49|  9.5200870369183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0|  9.67004421426054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1|  9.82105738278616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3|  9.97312399997341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4|  1.012624152951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5|  1.0280407441110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1.043561921076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7|  1.0591874320398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9|  1.0749170258006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0|  1.090750451759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1|  1.1066874599396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2|  1.122727800939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4|  1.138871225980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5|  1.155117486872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6|  1.1714663360251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7|  1.1879175264351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68|  1.204470811710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0|  1.2211259460381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1|  1.2378826842018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2|  1.2547407815755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3|  1.2716999941320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5|  1.2887600784217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6|  1.3059207915722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7|  1.3231818913106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8|  1.3405431359414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79|  1.3580042843575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1|  1.3755650960289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2|  1.3932253309922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3|  1.410984749872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4|  1.428843113882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6|  1.4468001847900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7|  1.464855724941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1.4830094972606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9|  1.5012612652465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0|  1.519610792954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2|  1.538057845018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3|  1.5566021866364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4|  1.5752435835736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5|  1.5939818021504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197|  1.612816609253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8|  1.631747772334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99|  1.650775059403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0|  1.669898239031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1|  1.689117080339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3|  1.708431353009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4|  1.7278408272813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5|  1.7473452739391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6|  1.7669444643320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8|  1.7866381703424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09|  1.8064261644190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0|  1.826308219543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1|  1.846284109252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2|  1.866353607626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4|  1.8865164893022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5|  1.906772529425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6|  1.9271215037197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7|  1.9475631884313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9|  1.9680973603386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0|  1.988723796775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1|  2.009442275596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2|  2.0302525751914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3|  2.0511544745027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5|  2.072147752985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6|  2.0932321906364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7|  2.1144075679657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8|  2.1356736660371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29|  2.157030266414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1|  2.1784771512156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2|  2.2000141030598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3|  2.221640905097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4|  2.2433573410141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6|  2.265163194981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7|  2.287058251737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8|  2.3090422964888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39|  2.331115115006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0|  2.3532764935496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2|  2.375526218889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3|  2.3978640783295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4|  2.420289859672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5|  2.4428033512324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7|  2.4654043418337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8|  2.4880926208115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49|  2.5108679780117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2.533730203779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1|  2.5566790889608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3|  2.579714424921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4|  2.6028360035068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5|  2.6260436170821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6|  2.6493370585134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8|  2.6727161211437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9|  2.696180598837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260|  2.7197302859494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1|  2.743364977320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2|  2.7670844682914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4|  2.790888554704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5|  2.8147770328668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6|  2.8387496996074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7|  2.862806352232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69|  2.8869467885273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0|  2.9111708067741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1|  2.9354782057344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2|  2.9598687846577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3|  2.9843423432818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5|  3.0088986818221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6|  3.033537600971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7|  3.0582589019112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78|  3.0830623862887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0|  3.107947856240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1|  3.1329151143677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2|  3.1579639637624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3|  3.1830942079702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4|  3.2083056510368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6|  3.233598097462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7|  3.2589713522157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8|  3.2844252207509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9|  3.3099595089569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1|  3.3355740232332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2|  3.361268570412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3|  3.387042957814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4|  3.4128969932045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5|  3.4388304848254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7|  3.4648432413630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8|  3.4909350719925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99|  3.5171057863214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0|  3.5433551944352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2|  3.569683106852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3|  3.596089334578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4|  3.622573689054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5|  3.6491359821755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6|  3.6757760263017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8|  3.7024936342278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09|  3.7292886192030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0|  3.7561607949543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1|  3.7831099756191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3.8101359757902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4|  3.8372386105378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5|  3.8644176953317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6|  3.891673046108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7|  3.919004479258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9|  3.946411811595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0|  3.9738948603873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1|  4.0014534433363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2|  4.0290873785764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323|  4.0567964846971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5|  4.0845805807099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6|  4.112439486059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7|  4.1403730206446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28|  4.1683810047765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0|  4.1964632592095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1|  4.2246196051309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2|  4.2528498641503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3|  4.2811538583098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4|  4.309531410084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6|  4.337982342383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7|  4.366506478525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8|  4.395103642262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39|  4.423773657769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1|  4.4525163496400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2|  4.4813315429159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3|  4.5102190630141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4|  4.5391787358184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5|  4.5682103876010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7|  4.597313845067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8|  4.626488935333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9|  4.6557354859255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0|  4.6850533248044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2|  4.714442280329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3|  4.7439021812811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4|  4.7734328568416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5|  4.8030341366245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6|  4.8327058506325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8|  4.8624478292791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59|  4.892259903399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0|  4.9221419042289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1|  4.9520936634017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3|  4.982115012974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4|  5.0122057854040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5|  5.0423658135345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6|  5.0725949306218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7|  5.1028929703211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69|  5.1332597667097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0|  5.1636951542422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1|  5.194198967761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2|  5.2247710425446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4|  5.255411214222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5.2861193188480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6|  5.316895192863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7|  5.3477386731115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8|  5.3786495968211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0|  5.4096278016002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1|  5.4406731254674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2|  5.4717854068298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3|  5.502964484471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5|  5.5342101975774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6|  5.5655223857087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387|  5.5969008888157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8|  5.628345547237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89|  5.6598562017007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1|  5.6914326933110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2|  5.7230748635506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3|  5.7547825542902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4|  5.7865556077785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6|  5.818393866652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7|  5.8502971739260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8|  5.8822653729695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99|  5.9142983075521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0|  5.9463958218319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2|  5.9785577602999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3|  6.0107839678580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4|  6.0430742897632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5|  6.0754285716613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6|  6.107846659553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8|  6.1403283998173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9|  6.1728736392097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0|  6.2054822248414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1|  6.238154004190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3|  6.2708888251217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4|  6.3036865358467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5|  6.3365469849530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6|  6.3694700213834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7|  6.4024554944586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19|  6.4355032538543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0|  6.4686131496016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1|  6.501785032098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2|  6.5350187521073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4|  6.568314160737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5|  6.6016711094851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6|  6.6350894501576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7|  6.6685690349621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28|  6.702109716449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0|  6.735711347505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1|  6.7693737814011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2|  6.8030968717325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3|  6.8368804724605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5|  6.870724437912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6|  6.9046286227392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7|  6.9385928819554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6.9726170709327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9|  7.0067010453756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1|  7.0408446613323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2|  7.0750477752290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3|  7.1093102438024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4|  7.1436319241446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6|  7.1780126737142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7|  7.212452350269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8|  7.246950811956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49|  7.281507917233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450|  7.3161235249030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2|  7.3507974941211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3|  7.385529684367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4|  7.420319955464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5|  7.4551681675916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7|  7.4900741812267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8|  7.5250378572144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59|  7.5600590567326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0|  7.5951376412697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1|  7.6302734726696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3|  7.665466413109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4|  7.7007163250875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5|  7.736023071436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6|  7.7713865153206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8|  7.8068065202274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7.8422829499880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0|  7.877815668744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1|  7.913404540971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2|  7.9490494314771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4|  7.9847502053920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5|  8.0205067281569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6|  8.0563188655680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7|  8.092186483710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79|  8.128109449001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0|  8.1640876282040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1|  8.200120888379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2|  8.2362090969012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3|  8.272352121485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5|  8.3085498301382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6|  8.344802091220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7|  8.3811087733809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88|  8.4174697455807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0|  8.4538848771242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1|  8.490354037626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2|  8.5268770969815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3|  8.5634539254364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4|  8.600084393528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6|  8.636768372105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7|  8.6735057323483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8|  8.7102963457264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99|  8.7471400840200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8.7840368193425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2|  8.820986424074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3|  8.8579887709272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4|  8.8950437329371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5|  8.9321511834050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7|  8.9693109959654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8|  9.0065230445524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9|  9.0437872033888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0|  9.0811033470306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1|  9.118471350300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3|  9.1558910883526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514|  9.1933624366213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5|  9.2308852708500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6|  9.2684594670711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8|  9.3060849016390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19|  9.343761451174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0|  9.38148899262137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1|  9.4192674032100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2|  9.457096560461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4|  9.4949763421947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5|  9.5329066265303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6|  9.57088729187650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7|  9.60891821693011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29|  9.6469992806880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0|  9.6851303624245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1|  9.72331134172499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2|  9.7615420984520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3|  9.7998225127571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5|  9.8381524650803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6|  9.876531836161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7|  9.9149605070070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8|  9.953438358933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0|  9.9919652735147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1|  0.00010030541132632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2|  0.0001006916581846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3|  0.0001010783921342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4|  0.0001014656120025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6|  0.0001018533166196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7|  0.00010224150481830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8|  0.0001026301754343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49|  0.0001030193273062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1|  0.0001034089592754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2|  0.0001037990701858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3|  0.0001041896588844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4|  0.0001045807242209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5|  0.00010497226504768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7|  0.0001053642802199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8|  0.0001057567685954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59|  0.0001061497290352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0|  0.0001065431604024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2|  0.0001069370615635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0.0001073314313870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4|  0.00010772626874500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5|  0.00010812157251138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6|  0.00010851734156358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8|  0.0001089135747811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9|  0.00010931027104654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0|  0.0001097074292450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1|  0.0001101050482644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3|  0.0001105031269951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4|  0.0001109016643304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5|  0.0001113006591662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6|  0.0001117001104007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577|  0.00011210001693551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79|  0.00011250037767407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0|  0.00011290119152296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1|  0.0001133024573912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2|  0.0001137041741906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3|  0.0001141063408354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5|  0.0001145089562425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6|  0.00011491201933155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7|  0.0001153155290246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88|  0.0001157194842464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0|  0.0001161238839243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1|  0.0001165287269883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2|  0.0001169340123707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3|  0.0001173397390067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4|  0.0001177459058340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6|  0.0001181525117925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7|  0.0001185595558251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8|  0.0001189670368773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9|  0.00011937495389646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1|  0.00011978330583328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2|  0.0001201920916404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3|  0.0001206013102734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4|  0.00012101096069017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5|  0.0001214210418509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7|  0.0001218315527189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8|  0.0001222424922593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09|  0.00012265385944010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0|  0.0001230656532317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2|  0.0001234778726070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3|  0.0001238905165413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4|  0.0001243035840124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5|  0.0001247170740008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6|  0.0001251309854889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8|  0.0001255453174621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19|  0.00012596006890797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0|  0.0001263752388165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1|  0.0001267908261802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3|  0.0001272068299942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4|  0.0001276232492555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012804008296418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6|  0.0001284573301221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7|  0.0001288749897340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9|  0.0001292930608068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0|  0.0001297115423499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1|  0.00013013043337506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2|  0.0001305497328963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4|  0.0001309694399301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5|  0.0001313895534954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6|  0.0001318100726135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7|  0.00013223099630776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38|  0.0001326523236041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0|  0.00013307405353113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641|  0.0001334961851190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2|  0.0001339187174009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3|  0.0001343416494122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5|  0.00013476498019049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6|  0.0001351887087754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7|  0.0001356128342094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8|  0.0001360373555371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49|  0.00013646227180519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1|  0.00013688758206265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2|  0.00013731328536115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3|  0.0001377393807542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4|  0.0001381658672979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6|  0.0001385927440504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7|  0.0001390200100723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8|  0.00013944766442652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9|  0.0001398757061779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0|  0.0001403041343936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2|  0.0001407329481435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3|  0.00014116214649917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4|  0.0001415917285346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5|  0.00014202169332622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7|  0.0001424520399522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8|  0.00014288276749341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69|  0.0001433138750327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0|  0.0001437453616552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1|  0.0001441772264482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3|  0.00014460946850125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4|  0.00014504208690591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5|  0.0001454750807561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6|  0.0001459084491480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7|  0.0001463421911799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79|  0.0001467763059519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0|  0.0001472107925668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1|  0.0001476456501294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2|  0.00014808087774653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4|  0.0001485164745270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5|  0.0001489524395824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6|  0.0001493887720257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7|  0.0001498254709726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0.0001502625355406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0|  0.0001506999648495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1|  0.00015113775802100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2|  0.0001515759141791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3|  0.0001520144324499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5|  0.00015245331196156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6|  0.00015289255184436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7|  0.0001533321512305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8|  0.00015377210925471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99|  0.0001542124250532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1|  0.00015465309776474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2|  0.0001550941265301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3|  0.00015553551049196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704|  0.0001559772487950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6|  0.0001564193405863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7|  0.00015686178501472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8|  0.0001573045812311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09|  0.0001577477283887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0|  0.0001581912256424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2|  0.00015863507214941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3|  0.0001590792670688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4|  0.0001595238095617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5|  0.00015996869879131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7|  0.0001604139339228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8|  0.0001608595141233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9|  0.0001613054385622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0|  0.0001617517064106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1|  0.00016219831684161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3|  0.00016264526903053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4|  0.0001630925621544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5|  0.0001635401953924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6|  0.00016398816792584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8|  0.00016443647893771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29|  0.00016488512761303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0|  0.00016533411313879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1|  0.0001657834347040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2|  0.00016623309149976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4|  0.0001666830827188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5|  0.0001671334075560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6|  0.00016758406520811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7|  0.0001680350548738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39|  0.0001684863757538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0|  0.0001689380270506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1|  0.0001693900079687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2|  0.0001698423177145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3|  0.00017029495549636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5|  0.0001707479205242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6|  0.0001712012120105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7|  0.0001716548291690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48|  0.0001721087712157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0.00017256303736856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1|  0.0001730176268469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2|  0.00017347253887256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3|  0.0001739277726688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4|  0.0001743833274611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6|  0.0001748392024764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7|  0.0001752953969438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8|  0.0001757519100942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9|  0.00017620874116031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0|  0.0001766658893767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2|  0.0001771233539797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3|  0.00017758113420773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4|  0.00017803922930081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5|  0.00017849763850086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7|  0.00017895636105158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768|  0.0001794153961985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69|  0.0001798747431892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0|  0.0001803344012727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1|  0.0001807943697001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3|  0.0001812546477242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4|  0.0001817152345995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5|  0.0001821761295824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6|  0.0001826373319313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8|  0.0001830988409060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79|  0.0001835606557683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0|  0.00018402277578155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0.0001844852002113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2|  0.0001849479283245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4|  0.0001854109593901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5|  0.0001858742926786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6|  0.0001863379274624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7|  0.0001868018630156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9|  0.0001872660986141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0|  0.0001877306335356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1|  0.0001881954670590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2|  0.0001886605984658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3|  0.0001891260270388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5|  0.0001895917520623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6|  0.0001900577728226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7|  0.0001905240886079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98|  0.0001909906987077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0|  0.0001914576024133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1|  0.0001919247990180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2|  0.00019239228781664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3|  0.0001928600681054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4|  0.0001933281391828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6|  0.0001937965003486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7|  0.0001942651509044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8|  0.00019473409015347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09|  0.0001952033174007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1|  0.00019567283195276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2|  0.0001961426331178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0.0001966127202059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4|  0.0001970830925287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5|  0.0001975537493992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7|  0.0001980246901325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8|  0.00019849591404519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9|  0.0001989674204553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0|  0.00019943920868292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2|  0.0001999112780494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3|  0.0002003836278777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4|  0.0002008562574929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5|  0.00020132916622128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6|  0.0002018023533907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8|  0.00020227581833087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29|  0.0002027495603729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0|  0.0002032235788498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831|  0.0002036978730960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3|  0.0002041724424475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4|  0.0002046472862418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5|  0.0002051224038184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6|  0.0002055977945178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7|  0.0002060734576829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39|  0.0002065493926572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0|  0.0002070255987867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1|  0.00020750207541842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2|  0.0002079788219009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4|  0.0002084558375847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5|  0.0002089331218215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6|  0.00020941067396473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7|  0.00020988849336944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8|  0.0002103665793922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0|  0.0002108449313908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1|  0.00021132354872532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2|  0.0002118024307566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3|  0.0002122815768474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4|  0.00021276098636224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6|  0.00021324065866656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7|  0.0002137205931278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8|  0.0002142007891148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59|  0.0002146812459977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1|  0.0002151619631485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2|  0.0002156429399406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3|  0.00021612417574901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4|  0.0002166056699497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5|  0.0002170874219209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7|  0.0002175694310420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8|  0.00021805169669364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69|  0.00021853421825834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0|  0.0002190169951199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2|  0.0002195000266638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3|  0.0002199833122766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4|  0.0002204668513470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0.00022095064326443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6|  0.0002214346874200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8|  0.0002219189832068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9|  0.0002224035300189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0|  0.0002228883272517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1|  0.00022337337430244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3|  0.0002238586705696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4|  0.00022434421545325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5|  0.00022483000835471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6|  0.00022531604867692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7|  0.0002258023358239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89|  0.0002262888692019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0|  0.0002267756482177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1|  0.0002272626722799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2|  0.0002277499407987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4|  0.00022823745318567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895|  0.0002287252088533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6|  0.00022921320721591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7|  0.0002297014476895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98|  0.00023018992969081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0|  0.0002306786526384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1|  0.00023116761595232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2|  0.0002316568190536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3|  0.00023214626136525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5|  0.00023263594231104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6|  0.00023312586131663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7|  0.0002336160178086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8|  0.0002341064112154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9|  0.0002345970409667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1|  0.0002350879064931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2|  0.0002355790072272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3|  0.00023607034260275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4|  0.0002365619120547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6|  0.0002370537150195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7|  0.0002375457509351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8|  0.0002380380192403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19|  0.00023853051937594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0|  0.0002390232507838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2|  0.00023951621290674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3|  0.00024000940518975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4|  0.00024050282707843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5|  0.00024099647801989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7|  0.0002414903574627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8|  0.00024198446485690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29|  0.0002424787996533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0|  0.00024297336130474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1|  0.00024346814926490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3|  0.0002439631629889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4|  0.00024445840193343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5|  0.0002449538655557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6|  0.0002454495533152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0.0002459454646723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9|  0.0002464415990885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0|  0.00024693795602681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1|  0.00024743453495146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2|  0.0002479313353280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4|  0.00024842835662330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5|  0.0002489255983053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6|  0.00024942305984354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7|  0.00024992074070873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48|  0.00025041864037267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0|  0.00025091675830868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1|  0.00025141509399118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2|  0.0002519136468959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3|  0.00025241241649975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5|  0.00025291140228134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6|  0.00025341060371975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7|  0.00025391002029606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958|  0.00025440965149226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59|  0.00025490949679163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1|  0.0002554095556785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2|  0.00025590982763890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3|  0.00025641031215961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4|  0.0002569110087291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6|  0.0002574119168365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7|  0.0002579130359727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8|  0.00025841436562967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9|  0.00025891590530058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0|  0.0002594176544794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2|  0.00025991961266225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3|  0.0002604217793455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4|  0.0002609241540274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5|  0.00026142673620732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7|  0.00026192952538539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8|  0.00026243252106317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79|  0.00026293572274371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0|  0.00026343912993098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1|  0.0002639427421300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3|  0.0002644465588474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4|  0.00026495057959086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5|  0.00026545480386897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6|  0.00026595923119154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8|  0.0002664638610700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89|  0.00026696869301678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0|  0.00026747372654489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1|  0.0002679789611694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2|  0.00026848439640603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4|  0.0002689900317716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5|  0.00026949586678459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6|  0.00027000190096426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7|  0.0002705081338307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99|  0.00027101456490608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0.000271521193712765  | </w:t>
      </w: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1|  0.0900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0.1795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4|  0.2679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46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0.4391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0.5209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9|  0.5994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43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1|  0.7451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8114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4|  0.8730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294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6|  0.9805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438|  1.0260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1.0659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01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1|  1.1284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1.1510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4|  1.1680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794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6|  1.1855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1.1864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9|  1.1826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1.1743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1.1619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1.1459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4|  1.1266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46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6|  1.0804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1.0545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9|  1.0275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>
        <w:rPr>
          <w:b/>
          <w:sz w:val="24"/>
          <w:szCs w:val="24"/>
        </w:rPr>
        <w:t>Максимальная погрешность: 0.</w:t>
      </w:r>
      <w:r w:rsidRPr="00BA26DE">
        <w:rPr>
          <w:b/>
          <w:sz w:val="24"/>
          <w:szCs w:val="24"/>
        </w:rPr>
        <w:t>000271521193712765</w:t>
      </w:r>
      <w:r w:rsidRPr="00BA26DE">
        <w:rPr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НЕЯВНАЯ СХЕМА</w:t>
      </w: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N = 8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00019025314746690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00053349388451617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00099975599008306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0.00156494283296559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220967767446711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0.00291837916633352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0.00367851793418339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0.00448001877657500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632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74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334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44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834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1.1774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632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Максимальная погрешность: 0.004480018776575001</w:t>
      </w:r>
      <w:r w:rsidRPr="00BA26DE">
        <w:rPr>
          <w:sz w:val="24"/>
          <w:szCs w:val="24"/>
        </w:rPr>
        <w:t xml:space="preserve">  </w:t>
      </w:r>
    </w:p>
    <w:p w:rsid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lastRenderedPageBreak/>
        <w:t>N = 16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t|                delta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1.3218789634117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3.8208811029449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7.3681024895910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0001184875515372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00017160621280232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00023212676681239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0.00029923865008874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0.00037222006200921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0.00045042824460395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053329082678232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0.00062029811643582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0.00071099623661341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0.00080498101333770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0.00090189253275196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0.00100141029430078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0.00110324889467339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0.179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50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0.5214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50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8123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303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1.0270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11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1.1520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8035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1.1873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1.1750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1.1464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50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1.054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>
        <w:rPr>
          <w:b/>
          <w:sz w:val="24"/>
          <w:szCs w:val="24"/>
        </w:rPr>
        <w:t>Максимальная погрешность: 0.</w:t>
      </w:r>
      <w:r w:rsidRPr="00BA26DE">
        <w:rPr>
          <w:b/>
          <w:sz w:val="24"/>
          <w:szCs w:val="24"/>
        </w:rPr>
        <w:t>001103248894673392</w:t>
      </w:r>
      <w:r w:rsidRPr="00BA26DE">
        <w:rPr>
          <w:sz w:val="24"/>
          <w:szCs w:val="24"/>
        </w:rPr>
        <w:t xml:space="preserve">  </w:t>
      </w: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>N = 32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sz w:val="24"/>
          <w:szCs w:val="24"/>
        </w:rPr>
      </w:pPr>
      <w:r>
        <w:rPr>
          <w:sz w:val="24"/>
          <w:szCs w:val="24"/>
        </w:rPr>
        <w:t xml:space="preserve">     t|                delta| </w:t>
      </w:r>
      <w:r w:rsidRPr="00BA26DE">
        <w:rPr>
          <w:sz w:val="24"/>
          <w:szCs w:val="24"/>
        </w:rPr>
        <w:t xml:space="preserve">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1|  8.74751344692726e-0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2.57346849108497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4|  5.04831435832465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8.25422914907392e-0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1.2148769107378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1.6691954640268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9|  2.184612725419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250|  2.75758147992855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1|  3.3847604536951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4.06300235751278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4|  4.7893426248002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5.5609888031549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6|  6.37531056187912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7.22983027973134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8.12221417899606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9.05026397439723e-0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1|  0.000100119090067241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0.000110051988333582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4|  0.00012028296248667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0.00013079470709942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6|  0.00014157092144762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0.000152596251180359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9|  0.0001638562333764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50|  0.00017533724478935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0.000187026453099870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0.000198911770995847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4|  0.00021098181291967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0.000223225854326436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6|  0.000235633793307155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0.000248196114441823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9|  0.000260903854746308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0.000273748571602894  |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  <w:sz w:val="24"/>
          <w:szCs w:val="24"/>
        </w:rPr>
      </w:pPr>
      <w:r w:rsidRPr="00BA26DE">
        <w:rPr>
          <w:b/>
          <w:sz w:val="24"/>
          <w:szCs w:val="24"/>
        </w:rPr>
        <w:t xml:space="preserve">В конечный момент времени: 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   x|     uj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00|  0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31|  0.0900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63|  0.179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094|  0.268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25|  0.3547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56|  0.43922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188|  0.5209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19|  0.5995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50|  0.6744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281|  0.7452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13|  0.811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44|  0.8731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375|  0.9295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06|  0.9806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38|  1.0262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469|  1.0661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00|  1.1002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31|  1.12863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63|  1.1512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594|  1.1681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25|  1.17958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56|  1.18564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688|  1.186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19|  1.18277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lastRenderedPageBreak/>
        <w:t xml:space="preserve">  0.750|  1.1744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781|  1.16206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13|  1.1459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44|  1.12672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875|  1.1047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06|  1.0805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38|  1.05461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0.969|  1.02759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  <w:r w:rsidRPr="00BA26DE">
        <w:rPr>
          <w:sz w:val="24"/>
          <w:szCs w:val="24"/>
        </w:rPr>
        <w:t xml:space="preserve">  1.000|  1.00000|</w:t>
      </w:r>
    </w:p>
    <w:p w:rsidR="00BA26DE" w:rsidRPr="00BA26DE" w:rsidRDefault="00BA26DE" w:rsidP="00BA26DE">
      <w:pPr>
        <w:pStyle w:val="My"/>
        <w:rPr>
          <w:sz w:val="24"/>
          <w:szCs w:val="24"/>
        </w:rPr>
      </w:pPr>
    </w:p>
    <w:p w:rsidR="00BA26DE" w:rsidRPr="00BA26DE" w:rsidRDefault="00BA26DE" w:rsidP="00BA26DE">
      <w:pPr>
        <w:pStyle w:val="My"/>
        <w:rPr>
          <w:b/>
        </w:rPr>
      </w:pPr>
      <w:r w:rsidRPr="00BA26DE">
        <w:rPr>
          <w:b/>
          <w:sz w:val="24"/>
          <w:szCs w:val="24"/>
        </w:rPr>
        <w:t>Максимальная погрешность: 0.000273748571602894</w:t>
      </w:r>
      <w:r w:rsidRPr="00BA26DE">
        <w:rPr>
          <w:sz w:val="24"/>
          <w:szCs w:val="24"/>
        </w:rPr>
        <w:t xml:space="preserve">  </w:t>
      </w:r>
      <w:r w:rsidRPr="00BA26DE">
        <w:rPr>
          <w:b/>
        </w:rPr>
        <w:br w:type="page"/>
      </w:r>
    </w:p>
    <w:p w:rsidR="00903CB2" w:rsidRDefault="00132DD6" w:rsidP="0077128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Краткие выводы</w:t>
      </w:r>
      <w:bookmarkEnd w:id="3"/>
    </w:p>
    <w:p w:rsidR="00DB7999" w:rsidRDefault="00DB7999" w:rsidP="00DB799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Были реализованы следующие методы численного решения краевых задач ОДУ:</w:t>
      </w:r>
    </w:p>
    <w:p w:rsidR="00DB7999" w:rsidRPr="00DB7999" w:rsidRDefault="00DB7999" w:rsidP="00DB7999">
      <w:pPr>
        <w:pStyle w:val="a4"/>
        <w:numPr>
          <w:ilvl w:val="0"/>
          <w:numId w:val="31"/>
        </w:numPr>
        <w:rPr>
          <w:rFonts w:ascii="Times New Roman" w:hAnsi="Times New Roman" w:cs="Times New Roman"/>
          <w:sz w:val="28"/>
          <w:szCs w:val="28"/>
        </w:rPr>
      </w:pPr>
      <w:r w:rsidRPr="00DB7999">
        <w:rPr>
          <w:rFonts w:ascii="Times New Roman" w:hAnsi="Times New Roman" w:cs="Times New Roman"/>
          <w:sz w:val="28"/>
          <w:szCs w:val="28"/>
        </w:rPr>
        <w:t>Метод стрельб</w:t>
      </w:r>
      <w:r>
        <w:rPr>
          <w:rFonts w:ascii="Times New Roman" w:hAnsi="Times New Roman" w:cs="Times New Roman"/>
          <w:sz w:val="28"/>
          <w:szCs w:val="28"/>
        </w:rPr>
        <w:t xml:space="preserve"> (с помощью метода Рунге-Кутты 4-го порядка)</w:t>
      </w:r>
    </w:p>
    <w:p w:rsidR="00DB7999" w:rsidRDefault="00DB7999" w:rsidP="00DB799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для решения начально-краевой задачи для уравнения теплопроводности:</w:t>
      </w:r>
    </w:p>
    <w:p w:rsidR="00DB7999" w:rsidRPr="00DB7999" w:rsidRDefault="00DB7999" w:rsidP="00DB7999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DB7999">
        <w:rPr>
          <w:rFonts w:ascii="Times New Roman" w:hAnsi="Times New Roman" w:cs="Times New Roman"/>
          <w:sz w:val="28"/>
          <w:szCs w:val="28"/>
        </w:rPr>
        <w:t>Метод конечных разностей (используя явную схему)</w:t>
      </w:r>
    </w:p>
    <w:p w:rsidR="00DB7999" w:rsidRDefault="00DB7999" w:rsidP="00DB7999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DB7999">
        <w:rPr>
          <w:rFonts w:ascii="Times New Roman" w:hAnsi="Times New Roman" w:cs="Times New Roman"/>
          <w:sz w:val="28"/>
          <w:szCs w:val="28"/>
        </w:rPr>
        <w:t>Метод конечных разностей (используя неявную схему)</w:t>
      </w:r>
    </w:p>
    <w:p w:rsidR="00DB7999" w:rsidRDefault="00DB7999" w:rsidP="00DB7999">
      <w:pPr>
        <w:pStyle w:val="My"/>
        <w:ind w:firstLine="567"/>
        <w:jc w:val="both"/>
        <w:rPr>
          <w:sz w:val="28"/>
        </w:rPr>
      </w:pPr>
      <w:r w:rsidRPr="00DB7999">
        <w:rPr>
          <w:sz w:val="28"/>
        </w:rPr>
        <w:t xml:space="preserve">Метод стрельб имеет </w:t>
      </w:r>
      <w:r>
        <w:rPr>
          <w:sz w:val="28"/>
        </w:rPr>
        <w:t xml:space="preserve">не очень сложную </w:t>
      </w:r>
      <w:r w:rsidRPr="00DB7999">
        <w:rPr>
          <w:sz w:val="28"/>
        </w:rPr>
        <w:t xml:space="preserve">реализацию и позволяет с легкостью достигать заданной точности, при этом его сложность зависит от способа решения уравнения </w:t>
      </w:r>
      <w:r w:rsidRPr="00DB7999">
        <w:rPr>
          <w:position w:val="-10"/>
          <w:sz w:val="28"/>
        </w:rPr>
        <w:object w:dxaOrig="700" w:dyaOrig="320">
          <v:shape id="_x0000_i1322" type="#_x0000_t75" style="width:35.2pt;height:16.4pt" o:ole="">
            <v:imagedata r:id="rId42" o:title=""/>
          </v:shape>
          <o:OLEObject Type="Embed" ProgID="Equation.DSMT4" ShapeID="_x0000_i1322" DrawAspect="Content" ObjectID="_1604629234" r:id="rId43"/>
        </w:object>
      </w:r>
      <w:r w:rsidRPr="00DB7999">
        <w:rPr>
          <w:sz w:val="28"/>
        </w:rPr>
        <w:t xml:space="preserve"> и применяемого метода решения задачи Коши</w:t>
      </w:r>
      <w:r>
        <w:rPr>
          <w:sz w:val="28"/>
        </w:rPr>
        <w:t>.</w:t>
      </w:r>
    </w:p>
    <w:p w:rsidR="00DB7999" w:rsidRDefault="00DB7999" w:rsidP="00DB7999">
      <w:pPr>
        <w:pStyle w:val="My"/>
        <w:ind w:firstLine="567"/>
        <w:jc w:val="both"/>
        <w:rPr>
          <w:sz w:val="28"/>
        </w:rPr>
      </w:pPr>
      <w:r>
        <w:rPr>
          <w:sz w:val="28"/>
        </w:rPr>
        <w:t xml:space="preserve">Методы конечных разностей реализовывать оказалось чуть сложнее. </w:t>
      </w:r>
      <w:r w:rsidRPr="00DB7999">
        <w:rPr>
          <w:sz w:val="28"/>
        </w:rPr>
        <w:t>Явные схемы вычисляют значение сеточной функции через данные соседних точек, в отличие от неявных схем, использующих уравнения, которые выражают данные через несколько соседних точек результата.</w:t>
      </w:r>
    </w:p>
    <w:p w:rsidR="00F41476" w:rsidRPr="00F41476" w:rsidRDefault="00F41476" w:rsidP="00DB7999">
      <w:pPr>
        <w:pStyle w:val="My"/>
        <w:ind w:firstLine="567"/>
        <w:jc w:val="both"/>
        <w:rPr>
          <w:sz w:val="52"/>
          <w:szCs w:val="28"/>
        </w:rPr>
      </w:pPr>
      <w:r w:rsidRPr="00F41476">
        <w:rPr>
          <w:sz w:val="28"/>
        </w:rPr>
        <w:t>Явная и неявная схема имеют одинаковый порядок аппроксимации (</w:t>
      </w:r>
      <w:r w:rsidRPr="00F41476">
        <w:rPr>
          <w:position w:val="-10"/>
          <w:sz w:val="28"/>
        </w:rPr>
        <w:object w:dxaOrig="840" w:dyaOrig="360">
          <v:shape id="_x0000_i1335" type="#_x0000_t75" style="width:42pt;height:18.4pt" o:ole="">
            <v:imagedata r:id="rId44" o:title=""/>
          </v:shape>
          <o:OLEObject Type="Embed" ProgID="Equation.DSMT4" ShapeID="_x0000_i1335" DrawAspect="Content" ObjectID="_1604629235" r:id="rId45"/>
        </w:object>
      </w:r>
      <w:r w:rsidRPr="00F41476">
        <w:rPr>
          <w:sz w:val="28"/>
        </w:rPr>
        <w:t xml:space="preserve">) и </w:t>
      </w:r>
      <w:r>
        <w:rPr>
          <w:sz w:val="28"/>
        </w:rPr>
        <w:t xml:space="preserve"> одинаковый порядок</w:t>
      </w:r>
      <w:r w:rsidRPr="00F41476">
        <w:rPr>
          <w:sz w:val="28"/>
        </w:rPr>
        <w:t xml:space="preserve"> </w:t>
      </w:r>
      <w:r>
        <w:rPr>
          <w:sz w:val="28"/>
        </w:rPr>
        <w:t xml:space="preserve"> сложности </w:t>
      </w:r>
      <w:r w:rsidRPr="00F41476">
        <w:rPr>
          <w:sz w:val="28"/>
        </w:rPr>
        <w:t>на каждом шаге</w:t>
      </w:r>
      <w:r>
        <w:rPr>
          <w:sz w:val="28"/>
        </w:rPr>
        <w:t xml:space="preserve"> О(</w:t>
      </w:r>
      <w:r w:rsidRPr="00F41476">
        <w:rPr>
          <w:sz w:val="28"/>
          <w:lang w:val="en-US"/>
        </w:rPr>
        <w:t>n</w:t>
      </w:r>
      <w:r>
        <w:rPr>
          <w:sz w:val="28"/>
        </w:rPr>
        <w:t>).</w:t>
      </w:r>
      <w:r w:rsidRPr="00F41476">
        <w:rPr>
          <w:sz w:val="28"/>
        </w:rPr>
        <w:t xml:space="preserve"> </w:t>
      </w:r>
    </w:p>
    <w:p w:rsidR="00F41476" w:rsidRPr="00F41476" w:rsidRDefault="00F41476" w:rsidP="00F41476">
      <w:pPr>
        <w:pStyle w:val="My"/>
        <w:jc w:val="both"/>
        <w:rPr>
          <w:sz w:val="28"/>
        </w:rPr>
      </w:pPr>
    </w:p>
    <w:p w:rsidR="00F41476" w:rsidRPr="00F41476" w:rsidRDefault="00F41476" w:rsidP="00F41476">
      <w:pPr>
        <w:pStyle w:val="My"/>
        <w:jc w:val="both"/>
        <w:rPr>
          <w:sz w:val="28"/>
        </w:rPr>
      </w:pPr>
      <w:r w:rsidRPr="00F41476">
        <w:rPr>
          <w:sz w:val="28"/>
        </w:rPr>
        <w:t>Вариант 3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07"/>
        <w:gridCol w:w="3002"/>
        <w:gridCol w:w="2822"/>
        <w:gridCol w:w="2822"/>
      </w:tblGrid>
      <w:tr w:rsidR="00F41476" w:rsidRPr="00F41476" w:rsidTr="00F41476">
        <w:tc>
          <w:tcPr>
            <w:tcW w:w="95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8"/>
              </w:rPr>
            </w:pPr>
          </w:p>
        </w:tc>
        <w:tc>
          <w:tcPr>
            <w:tcW w:w="3116" w:type="dxa"/>
          </w:tcPr>
          <w:p w:rsidR="00F41476" w:rsidRPr="00F41476" w:rsidRDefault="00F41476" w:rsidP="00F41476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8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16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32</w:t>
            </w:r>
          </w:p>
        </w:tc>
      </w:tr>
      <w:tr w:rsidR="00F41476" w:rsidRPr="00F41476" w:rsidTr="00F41476">
        <w:tc>
          <w:tcPr>
            <w:tcW w:w="95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8"/>
              </w:rPr>
            </w:pPr>
            <w:r w:rsidRPr="00F41476">
              <w:rPr>
                <w:sz w:val="28"/>
              </w:rPr>
              <w:t>Явная схема</w:t>
            </w:r>
          </w:p>
        </w:tc>
        <w:tc>
          <w:tcPr>
            <w:tcW w:w="3116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 xml:space="preserve">0.002151839400498567  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 xml:space="preserve">0.000543663585224063  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 xml:space="preserve">0.000135760596856382  </w:t>
            </w:r>
          </w:p>
        </w:tc>
      </w:tr>
      <w:tr w:rsidR="00F41476" w:rsidRPr="00F41476" w:rsidTr="00F41476">
        <w:tc>
          <w:tcPr>
            <w:tcW w:w="95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8"/>
              </w:rPr>
            </w:pPr>
            <w:r w:rsidRPr="00F41476">
              <w:rPr>
                <w:sz w:val="28"/>
              </w:rPr>
              <w:t>Неявная схема</w:t>
            </w:r>
          </w:p>
        </w:tc>
        <w:tc>
          <w:tcPr>
            <w:tcW w:w="3116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 xml:space="preserve">0.002240009388287389  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 xml:space="preserve">0.000551624447336030  </w:t>
            </w:r>
          </w:p>
        </w:tc>
        <w:tc>
          <w:tcPr>
            <w:tcW w:w="2889" w:type="dxa"/>
          </w:tcPr>
          <w:p w:rsidR="00F41476" w:rsidRPr="00F41476" w:rsidRDefault="00F41476" w:rsidP="00F41476">
            <w:pPr>
              <w:pStyle w:val="My"/>
              <w:jc w:val="both"/>
              <w:rPr>
                <w:sz w:val="24"/>
              </w:rPr>
            </w:pPr>
            <w:r w:rsidRPr="00F41476">
              <w:rPr>
                <w:sz w:val="24"/>
              </w:rPr>
              <w:t>0.000136874285803001</w:t>
            </w:r>
          </w:p>
        </w:tc>
      </w:tr>
    </w:tbl>
    <w:p w:rsidR="00F41476" w:rsidRDefault="00F41476" w:rsidP="00F41476">
      <w:pPr>
        <w:pStyle w:val="My"/>
        <w:jc w:val="both"/>
        <w:rPr>
          <w:sz w:val="28"/>
        </w:rPr>
      </w:pPr>
    </w:p>
    <w:p w:rsidR="00F41476" w:rsidRPr="00F41476" w:rsidRDefault="00F41476" w:rsidP="00F41476">
      <w:pPr>
        <w:pStyle w:val="My"/>
        <w:jc w:val="both"/>
        <w:rPr>
          <w:sz w:val="28"/>
        </w:rPr>
      </w:pPr>
      <w:r>
        <w:rPr>
          <w:sz w:val="28"/>
        </w:rPr>
        <w:t>Вариант 6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07"/>
        <w:gridCol w:w="3002"/>
        <w:gridCol w:w="2822"/>
        <w:gridCol w:w="2822"/>
      </w:tblGrid>
      <w:tr w:rsidR="00F41476" w:rsidRPr="00F41476" w:rsidTr="00FC2533">
        <w:tc>
          <w:tcPr>
            <w:tcW w:w="959" w:type="dxa"/>
          </w:tcPr>
          <w:p w:rsidR="00F41476" w:rsidRPr="00F41476" w:rsidRDefault="00F41476" w:rsidP="00FC2533">
            <w:pPr>
              <w:pStyle w:val="My"/>
              <w:jc w:val="both"/>
              <w:rPr>
                <w:sz w:val="28"/>
              </w:rPr>
            </w:pPr>
          </w:p>
        </w:tc>
        <w:tc>
          <w:tcPr>
            <w:tcW w:w="3116" w:type="dxa"/>
          </w:tcPr>
          <w:p w:rsidR="00F41476" w:rsidRPr="00F41476" w:rsidRDefault="00F41476" w:rsidP="00FC2533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8</w:t>
            </w:r>
          </w:p>
        </w:tc>
        <w:tc>
          <w:tcPr>
            <w:tcW w:w="2889" w:type="dxa"/>
          </w:tcPr>
          <w:p w:rsidR="00F41476" w:rsidRPr="00F41476" w:rsidRDefault="00F41476" w:rsidP="00FC2533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16</w:t>
            </w:r>
          </w:p>
        </w:tc>
        <w:tc>
          <w:tcPr>
            <w:tcW w:w="2889" w:type="dxa"/>
          </w:tcPr>
          <w:p w:rsidR="00F41476" w:rsidRPr="00F41476" w:rsidRDefault="00F41476" w:rsidP="00FC2533">
            <w:pPr>
              <w:pStyle w:val="My"/>
              <w:jc w:val="center"/>
              <w:rPr>
                <w:sz w:val="28"/>
              </w:rPr>
            </w:pPr>
            <w:r w:rsidRPr="00F41476">
              <w:rPr>
                <w:sz w:val="28"/>
              </w:rPr>
              <w:t>32</w:t>
            </w:r>
          </w:p>
        </w:tc>
      </w:tr>
      <w:tr w:rsidR="00F41476" w:rsidRPr="00F41476" w:rsidTr="00FC2533">
        <w:tc>
          <w:tcPr>
            <w:tcW w:w="959" w:type="dxa"/>
          </w:tcPr>
          <w:p w:rsidR="00F41476" w:rsidRPr="00F41476" w:rsidRDefault="00F41476" w:rsidP="00FC2533">
            <w:pPr>
              <w:pStyle w:val="My"/>
              <w:jc w:val="both"/>
              <w:rPr>
                <w:sz w:val="28"/>
              </w:rPr>
            </w:pPr>
            <w:r w:rsidRPr="00F41476">
              <w:rPr>
                <w:sz w:val="28"/>
              </w:rPr>
              <w:t>Явная схема</w:t>
            </w:r>
          </w:p>
        </w:tc>
        <w:tc>
          <w:tcPr>
            <w:tcW w:w="3116" w:type="dxa"/>
          </w:tcPr>
          <w:p w:rsidR="00F41476" w:rsidRPr="00F41476" w:rsidRDefault="006756EF" w:rsidP="006756EF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4303678800997135  </w:t>
            </w:r>
            <w:r w:rsidR="00F41476" w:rsidRPr="00F41476">
              <w:rPr>
                <w:sz w:val="24"/>
              </w:rPr>
              <w:t xml:space="preserve"> </w:t>
            </w:r>
          </w:p>
        </w:tc>
        <w:tc>
          <w:tcPr>
            <w:tcW w:w="2889" w:type="dxa"/>
          </w:tcPr>
          <w:p w:rsidR="00F41476" w:rsidRPr="00F41476" w:rsidRDefault="006756EF" w:rsidP="006756EF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1087327170448127  </w:t>
            </w:r>
            <w:r w:rsidR="00F41476" w:rsidRPr="00F41476">
              <w:rPr>
                <w:sz w:val="24"/>
              </w:rPr>
              <w:t xml:space="preserve"> </w:t>
            </w:r>
          </w:p>
        </w:tc>
        <w:tc>
          <w:tcPr>
            <w:tcW w:w="2889" w:type="dxa"/>
          </w:tcPr>
          <w:p w:rsidR="00F41476" w:rsidRPr="00F41476" w:rsidRDefault="006756EF" w:rsidP="00FC2533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0271521193712765  </w:t>
            </w:r>
          </w:p>
        </w:tc>
      </w:tr>
      <w:tr w:rsidR="00F41476" w:rsidRPr="00F41476" w:rsidTr="00FC2533">
        <w:tc>
          <w:tcPr>
            <w:tcW w:w="959" w:type="dxa"/>
          </w:tcPr>
          <w:p w:rsidR="00F41476" w:rsidRPr="00F41476" w:rsidRDefault="00F41476" w:rsidP="00FC2533">
            <w:pPr>
              <w:pStyle w:val="My"/>
              <w:jc w:val="both"/>
              <w:rPr>
                <w:sz w:val="28"/>
              </w:rPr>
            </w:pPr>
            <w:r w:rsidRPr="00F41476">
              <w:rPr>
                <w:sz w:val="28"/>
              </w:rPr>
              <w:t>Неявная схема</w:t>
            </w:r>
          </w:p>
        </w:tc>
        <w:tc>
          <w:tcPr>
            <w:tcW w:w="3116" w:type="dxa"/>
          </w:tcPr>
          <w:p w:rsidR="00F41476" w:rsidRPr="00F41476" w:rsidRDefault="006756EF" w:rsidP="006756EF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4480018776575001  </w:t>
            </w:r>
            <w:r w:rsidR="00F41476" w:rsidRPr="00F41476">
              <w:rPr>
                <w:sz w:val="24"/>
              </w:rPr>
              <w:t xml:space="preserve"> </w:t>
            </w:r>
          </w:p>
        </w:tc>
        <w:tc>
          <w:tcPr>
            <w:tcW w:w="2889" w:type="dxa"/>
          </w:tcPr>
          <w:p w:rsidR="00F41476" w:rsidRPr="00F41476" w:rsidRDefault="006756EF" w:rsidP="006756EF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1103248894673392  </w:t>
            </w:r>
            <w:r w:rsidR="00F41476" w:rsidRPr="00F41476">
              <w:rPr>
                <w:sz w:val="24"/>
              </w:rPr>
              <w:t xml:space="preserve"> </w:t>
            </w:r>
          </w:p>
        </w:tc>
        <w:tc>
          <w:tcPr>
            <w:tcW w:w="2889" w:type="dxa"/>
          </w:tcPr>
          <w:p w:rsidR="00F41476" w:rsidRPr="00F41476" w:rsidRDefault="006756EF" w:rsidP="006756EF">
            <w:pPr>
              <w:pStyle w:val="My"/>
              <w:jc w:val="both"/>
              <w:rPr>
                <w:sz w:val="24"/>
              </w:rPr>
            </w:pPr>
            <w:r w:rsidRPr="006756EF">
              <w:rPr>
                <w:sz w:val="24"/>
              </w:rPr>
              <w:t xml:space="preserve">0.000273748571602894  </w:t>
            </w:r>
          </w:p>
        </w:tc>
      </w:tr>
    </w:tbl>
    <w:p w:rsidR="005548D9" w:rsidRPr="00F41476" w:rsidRDefault="0022376E" w:rsidP="00F41476">
      <w:pPr>
        <w:pStyle w:val="My"/>
        <w:jc w:val="both"/>
        <w:rPr>
          <w:sz w:val="28"/>
        </w:rPr>
      </w:pPr>
      <w:r w:rsidRPr="00F41476">
        <w:rPr>
          <w:sz w:val="28"/>
        </w:rPr>
        <w:br w:type="page"/>
      </w:r>
    </w:p>
    <w:p w:rsidR="00132DD6" w:rsidRDefault="00626D03" w:rsidP="00626D03">
      <w:pPr>
        <w:pStyle w:val="a4"/>
        <w:numPr>
          <w:ilvl w:val="0"/>
          <w:numId w:val="5"/>
        </w:num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4" w:name="_Toc525161393"/>
      <w:r w:rsidRPr="00626D03">
        <w:rPr>
          <w:rFonts w:ascii="Times New Roman" w:hAnsi="Times New Roman" w:cs="Times New Roman"/>
          <w:b/>
          <w:sz w:val="28"/>
          <w:szCs w:val="28"/>
        </w:rPr>
        <w:lastRenderedPageBreak/>
        <w:t>Текст программы</w:t>
      </w:r>
      <w:bookmarkEnd w:id="4"/>
    </w:p>
    <w:p w:rsidR="00437CDF" w:rsidRPr="00437CDF" w:rsidRDefault="00E737D4" w:rsidP="00437CDF">
      <w:pPr>
        <w:ind w:firstLine="567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грамма состоит из одного файла</w:t>
      </w:r>
      <w:r w:rsidR="00437CDF">
        <w:rPr>
          <w:rFonts w:ascii="Times New Roman" w:hAnsi="Times New Roman" w:cs="Times New Roman"/>
          <w:sz w:val="28"/>
        </w:rPr>
        <w:t xml:space="preserve"> «</w:t>
      </w:r>
      <w:r w:rsidR="00437CDF">
        <w:rPr>
          <w:rFonts w:ascii="Times New Roman" w:hAnsi="Times New Roman" w:cs="Times New Roman"/>
          <w:sz w:val="28"/>
          <w:lang w:val="en-US"/>
        </w:rPr>
        <w:t>Main</w:t>
      </w:r>
      <w:r w:rsidR="00437CDF" w:rsidRPr="00437CDF">
        <w:rPr>
          <w:rFonts w:ascii="Times New Roman" w:hAnsi="Times New Roman" w:cs="Times New Roman"/>
          <w:sz w:val="28"/>
        </w:rPr>
        <w:t>.</w:t>
      </w:r>
      <w:r w:rsidR="00437CDF">
        <w:rPr>
          <w:rFonts w:ascii="Times New Roman" w:hAnsi="Times New Roman" w:cs="Times New Roman"/>
          <w:sz w:val="28"/>
          <w:lang w:val="en-US"/>
        </w:rPr>
        <w:t>cpp</w:t>
      </w:r>
      <w:r w:rsidR="00437CDF">
        <w:rPr>
          <w:rFonts w:ascii="Times New Roman" w:hAnsi="Times New Roman" w:cs="Times New Roman"/>
          <w:sz w:val="28"/>
        </w:rPr>
        <w:t>»</w:t>
      </w:r>
      <w:r w:rsidR="00437CDF" w:rsidRPr="00437CDF">
        <w:rPr>
          <w:rFonts w:ascii="Times New Roman" w:hAnsi="Times New Roman" w:cs="Times New Roman"/>
          <w:sz w:val="28"/>
        </w:rPr>
        <w:t xml:space="preserve"> </w:t>
      </w:r>
      <w:r w:rsidR="00437CDF">
        <w:rPr>
          <w:rFonts w:ascii="Times New Roman" w:hAnsi="Times New Roman" w:cs="Times New Roman"/>
          <w:sz w:val="28"/>
        </w:rPr>
        <w:t xml:space="preserve">- исходный </w:t>
      </w:r>
      <w:r>
        <w:rPr>
          <w:rFonts w:ascii="Times New Roman" w:hAnsi="Times New Roman" w:cs="Times New Roman"/>
          <w:sz w:val="28"/>
        </w:rPr>
        <w:t>код</w:t>
      </w:r>
      <w:r w:rsidR="00437CDF">
        <w:rPr>
          <w:rFonts w:ascii="Times New Roman" w:hAnsi="Times New Roman" w:cs="Times New Roman"/>
          <w:sz w:val="28"/>
        </w:rPr>
        <w:t xml:space="preserve"> программы </w:t>
      </w:r>
    </w:p>
    <w:p w:rsidR="006756EF" w:rsidRP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6756E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define</w:t>
      </w:r>
      <w:r w:rsidRPr="006756E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6756EF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_USE_MATH_DEFINES</w:t>
      </w:r>
    </w:p>
    <w:p w:rsidR="006756EF" w:rsidRP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6756EF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6756EF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6756EF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fstream&gt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iomanip&gt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cmath&gt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vector&gt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includ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&lt;map&gt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using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namespac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d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variant = 6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ons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PS = 10E-7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ASK_1</w:t>
      </w:r>
    </w:p>
    <w:p w:rsid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Функции для метода стрельб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ariant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50 *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0.5);</w:t>
      </w:r>
    </w:p>
    <w:p w:rsidR="006756EF" w:rsidRPr="00D743E1" w:rsidRDefault="006756EF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6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50 *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);</w:t>
      </w:r>
      <w:r w:rsidR="00D743E1"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ъ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 0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B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ariant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6756EF" w:rsidRPr="00D743E1" w:rsidRDefault="006756EF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6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efaul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;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witc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variant) {</w:t>
      </w:r>
    </w:p>
    <w:p w:rsidR="006756EF" w:rsidRPr="00D743E1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3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;</w:t>
      </w:r>
    </w:p>
    <w:p w:rsidR="006756EF" w:rsidRPr="00D743E1" w:rsidRDefault="006756EF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ca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6: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2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;</w:t>
      </w:r>
    </w:p>
    <w:p w:rsid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defaul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: 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6756EF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AB78E6" w:rsidRDefault="006756EF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D743E1" w:rsidRDefault="00D743E1" w:rsidP="006756EF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pr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.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0. * log(variant + 1.)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1.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* (1.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* (1.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diff1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1. - 30. * log(variant + 1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.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(2.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.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diff2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60.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* log(variant + 1.)*(5.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0.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6.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.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diff2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+ A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Ydiff1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- B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Ypr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+ C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sin(Ypr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D743E1" w:rsidRDefault="00D743E1" w:rsidP="006756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lang w:val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Шаг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ai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Step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k1, k2, k3, k4, m1, m2, m3, m4, y, z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k1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1 = (F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- A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B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C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sin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2 =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1 / 2.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  <w:t>m2 = (F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 - A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1 / 2.) + B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1 / 2.) - C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sin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1 / 2.)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3 =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2 / 2.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3 = (F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 - A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2 / 2.) + B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2 / 2.) - C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)*sin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2 / 2.)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k4 =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3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4 = (F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- A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m3) + B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3) - C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*sin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k3))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y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. / 6.*(k1 + 2. * k2 + 2. * k3 + k4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z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zi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. / 6.*(m1 + 2. * m2 + 2. * m3 + m4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ai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(y, z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p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z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етод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унге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-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утты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4-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го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рядка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p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RungeKuttMethod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0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0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ps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k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globalMaxeps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p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y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pai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next, next05, next1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eps = -1.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y0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0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ext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ep(i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ext05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ep(i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, 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 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i)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next1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tep(i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2., next05.first, next05.second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next.first - next1.first) &gt;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ps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= 2.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 = (i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ext.first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f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next.second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eps &lt; abs(next.first - Ypr(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)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maxeps = 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abs(next.first - Ypr(f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++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h</w:t>
      </w:r>
      <w:r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1.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eps &g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globalMaxeps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globalMaxeps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maxeps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k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9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eps &lt; 0.0001)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1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ientific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eps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eps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y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етод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трельб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hootsMethod(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Begin = 1, yEnd = 2, h = 0.1, a0 = 0, a1 = 3, a2, maxeps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map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loa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fy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1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0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Itr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z(0)|"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y(0)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20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Delta|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y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ungeKuttMethod(yBegin, a0, h, 10E-5, i++, maxeps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y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ungeKuttMethod(yBegin, a1, h, 10E-5, i++, maxeps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2 = (a0 + a1) / 2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fy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RungeKuttMethod(yBegin, a2, h, 10E-5, i, maxeps,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f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 2) 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0 = a2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a1 = a2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++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}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whi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f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2) &gt; EPS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аксимальная по модулю погрешность: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ixed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axeps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x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y(x)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Yпр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z(x)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1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Delta|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maxeps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i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 = 0.00625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 = 0; q &lt;= 1; q+= p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gr = abs(f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q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Ypr(q)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pogr &gt; maxeps) maxeps = pogr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q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y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q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Ypr(q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z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q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19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maxeps &lt; 0.0001)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1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ientific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g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og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abs(q - 0.96250) &lt; 0.0001) p /= 2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аксимальная по модулю погрешность: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maxeps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endregion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#pragma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regio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TASK_2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//////// ЗАДАЧА 2 /////////////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 xml:space="preserve">// Функции для метода конечных разностей 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{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0.1 * variant * sin(</w:t>
      </w:r>
      <w:r w:rsidRPr="00D743E1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+ 0.1 * 0.2 * </w:t>
      </w:r>
      <w:r w:rsidRPr="00D743E1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variant * sin(</w:t>
      </w:r>
      <w:r w:rsidRPr="00D743E1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 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0.1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variant * sin(</w:t>
      </w:r>
      <w:r w:rsidRPr="00D743E1">
        <w:rPr>
          <w:rFonts w:ascii="Consolas" w:eastAsiaTheme="minorHAnsi" w:hAnsi="Consolas" w:cs="Consolas"/>
          <w:color w:val="6F008A"/>
          <w:sz w:val="19"/>
          <w:szCs w:val="19"/>
          <w:lang w:val="en-US" w:eastAsia="en-US"/>
        </w:rPr>
        <w:t>M_P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 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phi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ау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я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явной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хемы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nExpl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1.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* (1.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/ (4. 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* 0.2) *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i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ау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для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еявной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хемы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nImpl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) {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1.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 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Явная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хема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ExplicitScheme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un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+1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 = 1.0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au = h * h / (4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un.size()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phi(j*h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nnew = un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1; j &lt; un.size() - 1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new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tau *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(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2 * 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h * h) + f(tau*i,  j*h)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un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nnew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n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Текущая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погрешнсть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static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Delta(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ye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sExplici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ye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 - 1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 = 1.0 / n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au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sExplici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? h * h / (4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: h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= n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abs(u(tau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*h)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&gt; max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x = abs(u(tau*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j*h)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x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Solve(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&g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&g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ightPar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alpha (n), betta(n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ett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1; i &lt; n - 1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+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/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bett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ett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x (n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-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-2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bett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-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-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-2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n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n - 2; i &gt;= 0; i--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alph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* 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betta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x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Неявная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схема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ImplicitScheme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,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h = 1.0 /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au = h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d = (tau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ch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 / (h * h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g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- 1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&gt; matrix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-1, g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- 1 &gt;= 0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d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1 + 2 * d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+ 1 &lt; 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.size()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matrix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-d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un (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1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un.size()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lastRenderedPageBreak/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phi(j*h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un.size()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&gt; rightPart(un.size() - 2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maxi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rightPart.size()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 tau * f(tau*(i + 1), h*(j + 1)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0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d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a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rightPart.size() -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+= d *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b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rightPart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olve(matrix, rightPart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j = 0; j &lt; rightPart.size(); j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un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 + 1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= rightPart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j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return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un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//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Метод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конечных</w:t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разностей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void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niteDifferenceMethod(</w:t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amp;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hi(0.2), a(0.), b(1.), Del_T(0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vect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lt;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&gt; currentLayer, firstLayer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ЯВНАЯ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СХЕМА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8; n &lt;= 32; n *= 2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N = 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22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delta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: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el_T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ool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last =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round(tnExpl(n, i)*1000.) / 1000. &lt;= 1.001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 = tnExpl(n, i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urrentLaye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xplicitScheme(chi, a, b, n, i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== 0) firstLaye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Layer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Delta = CurDelta(currentLayer, i, chi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tru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Output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3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22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8); 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urrentDelta &lt; 0.0001) 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ientific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Delta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 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e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Delta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 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: currentLayer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maxDelta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urrentDelta &gt; Del_T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el_T = currentDelta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round(t*1000.) &gt;= 1000)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break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В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конечный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момент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времени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: 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uj|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currentLayer.size()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3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rst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аксимальная погрешность: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el_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lastRenderedPageBreak/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НЕЯВНАЯ СХЕМА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= 8; n &lt;= 32; n *= 2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\nN = 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n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endl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t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22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delta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x: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Del_T = 0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tnImpl(n, i) &lt;= 1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doubl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 = tnImpl(n, i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currentLaye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mplicitScheme(chi, a, b, n, i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i == 0) firstLayer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=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Layer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auto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Delta = CurDelta(currentLayer, i, chi, 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alse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8000"/>
          <w:sz w:val="19"/>
          <w:szCs w:val="19"/>
          <w:lang w:val="en-US" w:eastAsia="en-US"/>
        </w:rPr>
        <w:t>// Output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3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t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22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8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f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currentDelta &lt; 0.0001) 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1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cientific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Delta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4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 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else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ixed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currentDelta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4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|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for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</w:t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auto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i : currentLayer)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precision(5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fixed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i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endl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8000"/>
          <w:sz w:val="19"/>
          <w:szCs w:val="19"/>
          <w:lang w:eastAsia="en-US"/>
        </w:rPr>
        <w:t>// MaxDelta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if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(currentDelta &gt; Del_T)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Del_T = currentDelta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}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В конечный момент времени: 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7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x|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setw(9)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uj|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for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(</w:t>
      </w: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i = 0; i &lt; currentLayer.size(); i++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fou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7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3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rst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"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w(9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setprecision(5)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ixed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currentLayer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[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i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]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008080"/>
          <w:sz w:val="19"/>
          <w:szCs w:val="19"/>
          <w:lang w:val="en-US" w:eastAsia="en-US"/>
        </w:rPr>
        <w:t>&lt;&lt;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|\n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808080"/>
          <w:sz w:val="19"/>
          <w:szCs w:val="19"/>
          <w:lang w:eastAsia="en-US"/>
        </w:rPr>
        <w:t>fout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аксимальная погрешность: 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Del_T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}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#pragma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</w:t>
      </w:r>
      <w:r w:rsidRPr="00D743E1">
        <w:rPr>
          <w:rFonts w:ascii="Consolas" w:eastAsiaTheme="minorHAnsi" w:hAnsi="Consolas" w:cs="Consolas"/>
          <w:color w:val="808080"/>
          <w:sz w:val="19"/>
          <w:szCs w:val="19"/>
          <w:lang w:val="en-US" w:eastAsia="en-US"/>
        </w:rPr>
        <w:t>endregion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lang w:val="en-US"/>
        </w:rPr>
      </w:pP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FF"/>
          <w:sz w:val="19"/>
          <w:szCs w:val="19"/>
          <w:lang w:val="en-US" w:eastAsia="en-US"/>
        </w:rPr>
        <w:t>int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main()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{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 w:rsidRPr="00D743E1">
        <w:rPr>
          <w:rFonts w:ascii="Consolas" w:eastAsiaTheme="minorHAnsi" w:hAnsi="Consolas" w:cs="Consolas"/>
          <w:color w:val="2B91AF"/>
          <w:sz w:val="19"/>
          <w:szCs w:val="19"/>
          <w:lang w:val="en-US" w:eastAsia="en-US"/>
        </w:rPr>
        <w:t>ofstream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 xml:space="preserve"> fout(</w:t>
      </w:r>
      <w:r w:rsidRPr="00D743E1">
        <w:rPr>
          <w:rFonts w:ascii="Consolas" w:eastAsiaTheme="minorHAnsi" w:hAnsi="Consolas" w:cs="Consolas"/>
          <w:color w:val="A31515"/>
          <w:sz w:val="19"/>
          <w:szCs w:val="19"/>
          <w:lang w:val="en-US" w:eastAsia="en-US"/>
        </w:rPr>
        <w:t>"output.txt"</w:t>
      </w: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>);</w:t>
      </w:r>
    </w:p>
    <w:p w:rsidR="00D743E1" w:rsidRP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 w:rsidRPr="00D743E1">
        <w:rPr>
          <w:rFonts w:ascii="Consolas" w:eastAsiaTheme="minorHAnsi" w:hAnsi="Consolas" w:cs="Consolas"/>
          <w:color w:val="000000"/>
          <w:sz w:val="19"/>
          <w:szCs w:val="19"/>
          <w:lang w:val="en-US" w:eastAsia="en-US"/>
        </w:rPr>
        <w:tab/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f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ЕТОД CТРЕЛЬБ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ShootsMethod(fout)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 xml:space="preserve">fout </w:t>
      </w:r>
      <w:r>
        <w:rPr>
          <w:rFonts w:ascii="Consolas" w:eastAsiaTheme="minorHAnsi" w:hAnsi="Consolas" w:cs="Consolas"/>
          <w:color w:val="008080"/>
          <w:sz w:val="19"/>
          <w:szCs w:val="19"/>
          <w:lang w:eastAsia="en-US"/>
        </w:rPr>
        <w:t>&lt;&lt;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\nМЕТОД КОНЕЧНЫХ РАЗНОСТЕЙ\n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FiniteDifferenceMethod(fout)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  <w:t>system(</w:t>
      </w:r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"paus</w:t>
      </w:r>
      <w:bookmarkStart w:id="5" w:name="_GoBack"/>
      <w:bookmarkEnd w:id="5"/>
      <w:r>
        <w:rPr>
          <w:rFonts w:ascii="Consolas" w:eastAsiaTheme="minorHAnsi" w:hAnsi="Consolas" w:cs="Consolas"/>
          <w:color w:val="A31515"/>
          <w:sz w:val="19"/>
          <w:szCs w:val="19"/>
          <w:lang w:eastAsia="en-US"/>
        </w:rPr>
        <w:t>e"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);</w:t>
      </w:r>
    </w:p>
    <w:p w:rsidR="00D743E1" w:rsidRDefault="00D743E1" w:rsidP="00D743E1">
      <w:pPr>
        <w:autoSpaceDE w:val="0"/>
        <w:autoSpaceDN w:val="0"/>
        <w:adjustRightInd w:val="0"/>
        <w:spacing w:after="0" w:line="240" w:lineRule="auto"/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ab/>
      </w:r>
      <w:r>
        <w:rPr>
          <w:rFonts w:ascii="Consolas" w:eastAsiaTheme="minorHAnsi" w:hAnsi="Consolas" w:cs="Consolas"/>
          <w:color w:val="0000FF"/>
          <w:sz w:val="19"/>
          <w:szCs w:val="19"/>
          <w:lang w:eastAsia="en-US"/>
        </w:rPr>
        <w:t>return</w:t>
      </w: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 xml:space="preserve"> 0;</w:t>
      </w:r>
    </w:p>
    <w:p w:rsidR="00D743E1" w:rsidRPr="00E737D4" w:rsidRDefault="00D743E1" w:rsidP="00D743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Consolas" w:eastAsiaTheme="minorHAnsi" w:hAnsi="Consolas" w:cs="Consolas"/>
          <w:color w:val="000000"/>
          <w:sz w:val="19"/>
          <w:szCs w:val="19"/>
          <w:lang w:eastAsia="en-US"/>
        </w:rPr>
        <w:t>}</w:t>
      </w:r>
    </w:p>
    <w:sectPr w:rsidR="00D743E1" w:rsidRPr="00E737D4" w:rsidSect="00E737D4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277DF"/>
    <w:multiLevelType w:val="hybridMultilevel"/>
    <w:tmpl w:val="12E6705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FB837F7"/>
    <w:multiLevelType w:val="hybridMultilevel"/>
    <w:tmpl w:val="3C7272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1617A"/>
    <w:multiLevelType w:val="hybridMultilevel"/>
    <w:tmpl w:val="989AB036"/>
    <w:lvl w:ilvl="0" w:tplc="041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D72449"/>
    <w:multiLevelType w:val="hybridMultilevel"/>
    <w:tmpl w:val="39C239E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424232"/>
    <w:multiLevelType w:val="hybridMultilevel"/>
    <w:tmpl w:val="C666E632"/>
    <w:lvl w:ilvl="0" w:tplc="8CE0FEC0">
      <w:numFmt w:val="decimal"/>
      <w:lvlText w:val="%1"/>
      <w:lvlJc w:val="left"/>
      <w:pPr>
        <w:ind w:left="1050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1D3F2A3B"/>
    <w:multiLevelType w:val="hybridMultilevel"/>
    <w:tmpl w:val="C480DDE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21B96E43"/>
    <w:multiLevelType w:val="hybridMultilevel"/>
    <w:tmpl w:val="999C6ED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42735FA"/>
    <w:multiLevelType w:val="hybridMultilevel"/>
    <w:tmpl w:val="36A836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70FD4"/>
    <w:multiLevelType w:val="hybridMultilevel"/>
    <w:tmpl w:val="B59A64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163737"/>
    <w:multiLevelType w:val="hybridMultilevel"/>
    <w:tmpl w:val="CD92DB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F45346C"/>
    <w:multiLevelType w:val="hybridMultilevel"/>
    <w:tmpl w:val="0818DC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A4664B"/>
    <w:multiLevelType w:val="hybridMultilevel"/>
    <w:tmpl w:val="D80CFA52"/>
    <w:lvl w:ilvl="0" w:tplc="3F7267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FFF02C7"/>
    <w:multiLevelType w:val="hybridMultilevel"/>
    <w:tmpl w:val="487889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CE1693"/>
    <w:multiLevelType w:val="hybridMultilevel"/>
    <w:tmpl w:val="85BE40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652563"/>
    <w:multiLevelType w:val="hybridMultilevel"/>
    <w:tmpl w:val="817AA8BA"/>
    <w:lvl w:ilvl="0" w:tplc="D144CB3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37BF692F"/>
    <w:multiLevelType w:val="hybridMultilevel"/>
    <w:tmpl w:val="8A98749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566F3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ED2AE2"/>
    <w:multiLevelType w:val="hybridMultilevel"/>
    <w:tmpl w:val="C14C3C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C04E47"/>
    <w:multiLevelType w:val="hybridMultilevel"/>
    <w:tmpl w:val="74D6C47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4DA60F8E"/>
    <w:multiLevelType w:val="hybridMultilevel"/>
    <w:tmpl w:val="1B840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0F708A"/>
    <w:multiLevelType w:val="hybridMultilevel"/>
    <w:tmpl w:val="768A0C38"/>
    <w:lvl w:ilvl="0" w:tplc="03424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BB11CD"/>
    <w:multiLevelType w:val="hybridMultilevel"/>
    <w:tmpl w:val="26AAB34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5DEF671C"/>
    <w:multiLevelType w:val="hybridMultilevel"/>
    <w:tmpl w:val="DE121C5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E6630AB"/>
    <w:multiLevelType w:val="hybridMultilevel"/>
    <w:tmpl w:val="B07AD2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5ECC72E5"/>
    <w:multiLevelType w:val="hybridMultilevel"/>
    <w:tmpl w:val="C11275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D21006"/>
    <w:multiLevelType w:val="hybridMultilevel"/>
    <w:tmpl w:val="C65068B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6A8A0F4A"/>
    <w:multiLevelType w:val="hybridMultilevel"/>
    <w:tmpl w:val="36A836B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FAA1CFC"/>
    <w:multiLevelType w:val="hybridMultilevel"/>
    <w:tmpl w:val="1B840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E5001C"/>
    <w:multiLevelType w:val="hybridMultilevel"/>
    <w:tmpl w:val="11122764"/>
    <w:lvl w:ilvl="0" w:tplc="7CAC6E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A4340EA"/>
    <w:multiLevelType w:val="hybridMultilevel"/>
    <w:tmpl w:val="86B2EA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8022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9"/>
  </w:num>
  <w:num w:numId="2">
    <w:abstractNumId w:val="29"/>
    <w:lvlOverride w:ilvl="0">
      <w:startOverride w:val="1"/>
    </w:lvlOverride>
  </w:num>
  <w:num w:numId="3">
    <w:abstractNumId w:val="22"/>
  </w:num>
  <w:num w:numId="4">
    <w:abstractNumId w:val="0"/>
  </w:num>
  <w:num w:numId="5">
    <w:abstractNumId w:val="18"/>
  </w:num>
  <w:num w:numId="6">
    <w:abstractNumId w:val="26"/>
  </w:num>
  <w:num w:numId="7">
    <w:abstractNumId w:val="15"/>
  </w:num>
  <w:num w:numId="8">
    <w:abstractNumId w:val="2"/>
  </w:num>
  <w:num w:numId="9">
    <w:abstractNumId w:val="1"/>
  </w:num>
  <w:num w:numId="10">
    <w:abstractNumId w:val="21"/>
  </w:num>
  <w:num w:numId="11">
    <w:abstractNumId w:val="9"/>
  </w:num>
  <w:num w:numId="12">
    <w:abstractNumId w:val="19"/>
  </w:num>
  <w:num w:numId="13">
    <w:abstractNumId w:val="17"/>
  </w:num>
  <w:num w:numId="14">
    <w:abstractNumId w:val="5"/>
  </w:num>
  <w:num w:numId="15">
    <w:abstractNumId w:val="14"/>
  </w:num>
  <w:num w:numId="16">
    <w:abstractNumId w:val="12"/>
  </w:num>
  <w:num w:numId="17">
    <w:abstractNumId w:val="23"/>
  </w:num>
  <w:num w:numId="18">
    <w:abstractNumId w:val="7"/>
  </w:num>
  <w:num w:numId="19">
    <w:abstractNumId w:val="4"/>
  </w:num>
  <w:num w:numId="20">
    <w:abstractNumId w:val="8"/>
  </w:num>
  <w:num w:numId="21">
    <w:abstractNumId w:val="16"/>
  </w:num>
  <w:num w:numId="22">
    <w:abstractNumId w:val="25"/>
  </w:num>
  <w:num w:numId="23">
    <w:abstractNumId w:val="3"/>
  </w:num>
  <w:num w:numId="24">
    <w:abstractNumId w:val="10"/>
  </w:num>
  <w:num w:numId="25">
    <w:abstractNumId w:val="13"/>
  </w:num>
  <w:num w:numId="26">
    <w:abstractNumId w:val="24"/>
  </w:num>
  <w:num w:numId="27">
    <w:abstractNumId w:val="28"/>
  </w:num>
  <w:num w:numId="28">
    <w:abstractNumId w:val="11"/>
  </w:num>
  <w:num w:numId="29">
    <w:abstractNumId w:val="27"/>
  </w:num>
  <w:num w:numId="30">
    <w:abstractNumId w:val="20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B01647"/>
    <w:rsid w:val="000131E0"/>
    <w:rsid w:val="00071A3C"/>
    <w:rsid w:val="00075213"/>
    <w:rsid w:val="00077116"/>
    <w:rsid w:val="000F2AF2"/>
    <w:rsid w:val="000F3A8B"/>
    <w:rsid w:val="000F7D37"/>
    <w:rsid w:val="00113033"/>
    <w:rsid w:val="00132DD6"/>
    <w:rsid w:val="0014053F"/>
    <w:rsid w:val="00182598"/>
    <w:rsid w:val="001F315D"/>
    <w:rsid w:val="0022376E"/>
    <w:rsid w:val="00235571"/>
    <w:rsid w:val="002F2676"/>
    <w:rsid w:val="00326BA4"/>
    <w:rsid w:val="00345175"/>
    <w:rsid w:val="003729F8"/>
    <w:rsid w:val="003B6DB1"/>
    <w:rsid w:val="00433A2F"/>
    <w:rsid w:val="004350DD"/>
    <w:rsid w:val="00437CDF"/>
    <w:rsid w:val="00464D76"/>
    <w:rsid w:val="00491AA8"/>
    <w:rsid w:val="004A0292"/>
    <w:rsid w:val="004C124C"/>
    <w:rsid w:val="00505AFD"/>
    <w:rsid w:val="00553312"/>
    <w:rsid w:val="005548D9"/>
    <w:rsid w:val="00571D91"/>
    <w:rsid w:val="005A11DE"/>
    <w:rsid w:val="005C1F2D"/>
    <w:rsid w:val="005D2D61"/>
    <w:rsid w:val="00626D03"/>
    <w:rsid w:val="00652E10"/>
    <w:rsid w:val="00653C9B"/>
    <w:rsid w:val="006756EF"/>
    <w:rsid w:val="006F7684"/>
    <w:rsid w:val="0077128C"/>
    <w:rsid w:val="00782BE2"/>
    <w:rsid w:val="007A2486"/>
    <w:rsid w:val="007F2B94"/>
    <w:rsid w:val="008873AD"/>
    <w:rsid w:val="008964E0"/>
    <w:rsid w:val="008E09B8"/>
    <w:rsid w:val="00900EF4"/>
    <w:rsid w:val="00903CB2"/>
    <w:rsid w:val="009E4C48"/>
    <w:rsid w:val="00A57C48"/>
    <w:rsid w:val="00A85C63"/>
    <w:rsid w:val="00AA2F98"/>
    <w:rsid w:val="00AB78E6"/>
    <w:rsid w:val="00AC5239"/>
    <w:rsid w:val="00AF0ACF"/>
    <w:rsid w:val="00B01647"/>
    <w:rsid w:val="00B05722"/>
    <w:rsid w:val="00B05CBF"/>
    <w:rsid w:val="00B25D8D"/>
    <w:rsid w:val="00B5124D"/>
    <w:rsid w:val="00BA26DE"/>
    <w:rsid w:val="00BC2C4E"/>
    <w:rsid w:val="00BD1357"/>
    <w:rsid w:val="00C04052"/>
    <w:rsid w:val="00C04289"/>
    <w:rsid w:val="00C158A0"/>
    <w:rsid w:val="00C419D8"/>
    <w:rsid w:val="00CE1E2D"/>
    <w:rsid w:val="00CF3EB3"/>
    <w:rsid w:val="00CF67AB"/>
    <w:rsid w:val="00D418FC"/>
    <w:rsid w:val="00D5160C"/>
    <w:rsid w:val="00D743E1"/>
    <w:rsid w:val="00D83365"/>
    <w:rsid w:val="00DB3144"/>
    <w:rsid w:val="00DB4A67"/>
    <w:rsid w:val="00DB7999"/>
    <w:rsid w:val="00E110E4"/>
    <w:rsid w:val="00E30CD3"/>
    <w:rsid w:val="00E737D4"/>
    <w:rsid w:val="00EC68E6"/>
    <w:rsid w:val="00EC735A"/>
    <w:rsid w:val="00ED46B1"/>
    <w:rsid w:val="00EE3C63"/>
    <w:rsid w:val="00F41103"/>
    <w:rsid w:val="00F41476"/>
    <w:rsid w:val="00F62580"/>
    <w:rsid w:val="00FC17CC"/>
    <w:rsid w:val="00FE6649"/>
    <w:rsid w:val="00FF0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D06E10"/>
  <w15:docId w15:val="{DF4AEDC1-9552-468C-B287-4B0FA0C42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1647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A11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3">
    <w:name w:val="Заголовок_ЛР3"/>
    <w:basedOn w:val="a"/>
    <w:qFormat/>
    <w:rsid w:val="00464D76"/>
    <w:pPr>
      <w:ind w:left="-709"/>
      <w:jc w:val="center"/>
    </w:pPr>
    <w:rPr>
      <w:rFonts w:ascii="Times New Roman" w:hAnsi="Times New Roman"/>
      <w:sz w:val="32"/>
    </w:rPr>
  </w:style>
  <w:style w:type="paragraph" w:customStyle="1" w:styleId="30">
    <w:name w:val="Обычный_ЛР3"/>
    <w:basedOn w:val="a"/>
    <w:qFormat/>
    <w:rsid w:val="00464D76"/>
    <w:rPr>
      <w:rFonts w:ascii="Times New Roman" w:hAnsi="Times New Roman"/>
      <w:sz w:val="28"/>
    </w:rPr>
  </w:style>
  <w:style w:type="table" w:styleId="a3">
    <w:name w:val="Table Grid"/>
    <w:basedOn w:val="a1"/>
    <w:uiPriority w:val="59"/>
    <w:rsid w:val="00B0164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05AF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5A11D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5">
    <w:name w:val="TOC Heading"/>
    <w:basedOn w:val="1"/>
    <w:next w:val="a"/>
    <w:uiPriority w:val="39"/>
    <w:unhideWhenUsed/>
    <w:qFormat/>
    <w:rsid w:val="005A11DE"/>
    <w:pPr>
      <w:outlineLvl w:val="9"/>
    </w:pPr>
  </w:style>
  <w:style w:type="paragraph" w:styleId="2">
    <w:name w:val="toc 2"/>
    <w:basedOn w:val="a"/>
    <w:next w:val="a"/>
    <w:autoRedefine/>
    <w:uiPriority w:val="39"/>
    <w:unhideWhenUsed/>
    <w:rsid w:val="005A11DE"/>
    <w:pPr>
      <w:spacing w:after="100"/>
      <w:ind w:left="220"/>
    </w:pPr>
    <w:rPr>
      <w:rFonts w:cs="Times New Roman"/>
    </w:rPr>
  </w:style>
  <w:style w:type="paragraph" w:styleId="11">
    <w:name w:val="toc 1"/>
    <w:basedOn w:val="a"/>
    <w:next w:val="a"/>
    <w:autoRedefine/>
    <w:uiPriority w:val="39"/>
    <w:unhideWhenUsed/>
    <w:rsid w:val="005A11DE"/>
    <w:pPr>
      <w:spacing w:after="100"/>
    </w:pPr>
    <w:rPr>
      <w:rFonts w:cs="Times New Roman"/>
    </w:rPr>
  </w:style>
  <w:style w:type="paragraph" w:styleId="31">
    <w:name w:val="toc 3"/>
    <w:basedOn w:val="a"/>
    <w:next w:val="a"/>
    <w:autoRedefine/>
    <w:uiPriority w:val="39"/>
    <w:unhideWhenUsed/>
    <w:rsid w:val="005A11DE"/>
    <w:pPr>
      <w:spacing w:after="100"/>
      <w:ind w:left="440"/>
    </w:pPr>
    <w:rPr>
      <w:rFonts w:cs="Times New Roman"/>
    </w:rPr>
  </w:style>
  <w:style w:type="character" w:styleId="a6">
    <w:name w:val="Hyperlink"/>
    <w:basedOn w:val="a0"/>
    <w:uiPriority w:val="99"/>
    <w:unhideWhenUsed/>
    <w:rsid w:val="00075213"/>
    <w:rPr>
      <w:color w:val="0563C1" w:themeColor="hyperlink"/>
      <w:u w:val="single"/>
    </w:rPr>
  </w:style>
  <w:style w:type="paragraph" w:styleId="a7">
    <w:name w:val="Revision"/>
    <w:hidden/>
    <w:uiPriority w:val="99"/>
    <w:semiHidden/>
    <w:rsid w:val="00B05722"/>
    <w:pPr>
      <w:spacing w:after="0" w:line="240" w:lineRule="auto"/>
    </w:pPr>
    <w:rPr>
      <w:rFonts w:eastAsiaTheme="minorEastAsia"/>
      <w:lang w:eastAsia="ru-RU"/>
    </w:rPr>
  </w:style>
  <w:style w:type="paragraph" w:styleId="a8">
    <w:name w:val="No Spacing"/>
    <w:uiPriority w:val="1"/>
    <w:qFormat/>
    <w:rsid w:val="00B05722"/>
    <w:pPr>
      <w:spacing w:after="0" w:line="240" w:lineRule="auto"/>
    </w:pPr>
    <w:rPr>
      <w:rFonts w:eastAsiaTheme="minorEastAsia"/>
      <w:lang w:eastAsia="ru-RU"/>
    </w:rPr>
  </w:style>
  <w:style w:type="character" w:styleId="a9">
    <w:name w:val="Placeholder Text"/>
    <w:basedOn w:val="a0"/>
    <w:uiPriority w:val="99"/>
    <w:semiHidden/>
    <w:rsid w:val="00DB4A67"/>
    <w:rPr>
      <w:color w:val="808080"/>
    </w:rPr>
  </w:style>
  <w:style w:type="paragraph" w:customStyle="1" w:styleId="My">
    <w:name w:val="My"/>
    <w:basedOn w:val="a"/>
    <w:link w:val="My0"/>
    <w:qFormat/>
    <w:rsid w:val="00E737D4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0"/>
      <w:szCs w:val="19"/>
      <w:lang w:eastAsia="en-US"/>
    </w:rPr>
  </w:style>
  <w:style w:type="character" w:customStyle="1" w:styleId="My0">
    <w:name w:val="My Знак"/>
    <w:basedOn w:val="a0"/>
    <w:link w:val="My"/>
    <w:rsid w:val="00E737D4"/>
    <w:rPr>
      <w:rFonts w:ascii="Times New Roman" w:hAnsi="Times New Roman" w:cs="Times New Roman"/>
      <w:color w:val="000000"/>
      <w:sz w:val="20"/>
      <w:szCs w:val="19"/>
    </w:rPr>
  </w:style>
  <w:style w:type="paragraph" w:styleId="aa">
    <w:name w:val="Balloon Text"/>
    <w:basedOn w:val="a"/>
    <w:link w:val="ab"/>
    <w:uiPriority w:val="99"/>
    <w:semiHidden/>
    <w:unhideWhenUsed/>
    <w:rsid w:val="007F2B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F2B94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ac">
    <w:name w:val="Стиль Абзаца"/>
    <w:basedOn w:val="a"/>
    <w:qFormat/>
    <w:rsid w:val="00903CB2"/>
    <w:pPr>
      <w:spacing w:before="120" w:after="0" w:line="276" w:lineRule="auto"/>
      <w:ind w:firstLine="567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782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72B56-71F6-4BC5-BF06-FEF5ED9207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</TotalTime>
  <Pages>72</Pages>
  <Words>18480</Words>
  <Characters>105340</Characters>
  <Application>Microsoft Office Word</Application>
  <DocSecurity>0</DocSecurity>
  <Lines>877</Lines>
  <Paragraphs>2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стя</dc:creator>
  <cp:keywords/>
  <dc:description/>
  <cp:lastModifiedBy>Илья Зимин</cp:lastModifiedBy>
  <cp:revision>14</cp:revision>
  <dcterms:created xsi:type="dcterms:W3CDTF">2018-10-31T17:47:00Z</dcterms:created>
  <dcterms:modified xsi:type="dcterms:W3CDTF">2018-11-25T00:27:00Z</dcterms:modified>
</cp:coreProperties>
</file>